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D66C07" w:rsidRPr="009230DE" w:rsidRDefault="00D66C0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3k7MgIAAFw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" filled="f" stroked="f" strokeweight=".5pt">
                <v:textbox>
                  <w:txbxContent>
                    <w:p w14:paraId="791A1B66" w14:textId="72E26F19" w:rsidR="00D66C07" w:rsidRPr="009230DE" w:rsidRDefault="00D66C0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6B788A89" w:rsidR="00D66C07" w:rsidRPr="009230DE" w:rsidRDefault="00714D51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Suora</w:t>
                            </w:r>
                            <w:r w:rsidR="00D66C07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kki</w:t>
                            </w:r>
                            <w:proofErr w:type="spellEnd"/>
                          </w:p>
                          <w:p w14:paraId="7C2B775F" w14:textId="392FBACE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6B788A89" w:rsidR="00D66C07" w:rsidRPr="009230DE" w:rsidRDefault="00714D51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Suora</w:t>
                      </w:r>
                      <w:r w:rsidR="00D66C07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kki</w:t>
                      </w:r>
                      <w:proofErr w:type="spellEnd"/>
                    </w:p>
                    <w:p w14:paraId="7C2B775F" w14:textId="392FBACE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23507CC5" w14:textId="5E67B097" w:rsidR="007A4592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18438" w:history="1">
            <w:r w:rsidR="007A4592" w:rsidRPr="00FE634C">
              <w:rPr>
                <w:rStyle w:val="Hyperlink"/>
                <w:rFonts w:eastAsiaTheme="minorEastAsia"/>
                <w:noProof/>
              </w:rPr>
              <w:t>1</w:t>
            </w:r>
            <w:r w:rsidR="007A459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A4592" w:rsidRPr="00FE634C">
              <w:rPr>
                <w:rStyle w:val="Hyperlink"/>
                <w:rFonts w:eastAsiaTheme="minorEastAsia"/>
                <w:noProof/>
              </w:rPr>
              <w:t>LÄHTÖTIEDOT</w:t>
            </w:r>
            <w:r w:rsidR="007A4592">
              <w:rPr>
                <w:noProof/>
                <w:webHidden/>
              </w:rPr>
              <w:tab/>
            </w:r>
            <w:r w:rsidR="007A4592">
              <w:rPr>
                <w:noProof/>
                <w:webHidden/>
              </w:rPr>
              <w:fldChar w:fldCharType="begin"/>
            </w:r>
            <w:r w:rsidR="007A4592">
              <w:rPr>
                <w:noProof/>
                <w:webHidden/>
              </w:rPr>
              <w:instrText xml:space="preserve"> PAGEREF _Toc73618438 \h </w:instrText>
            </w:r>
            <w:r w:rsidR="007A4592">
              <w:rPr>
                <w:noProof/>
                <w:webHidden/>
              </w:rPr>
            </w:r>
            <w:r w:rsidR="007A4592">
              <w:rPr>
                <w:noProof/>
                <w:webHidden/>
              </w:rPr>
              <w:fldChar w:fldCharType="separate"/>
            </w:r>
            <w:r w:rsidR="007A4592">
              <w:rPr>
                <w:noProof/>
                <w:webHidden/>
              </w:rPr>
              <w:t>3</w:t>
            </w:r>
            <w:r w:rsidR="007A4592">
              <w:rPr>
                <w:noProof/>
                <w:webHidden/>
              </w:rPr>
              <w:fldChar w:fldCharType="end"/>
            </w:r>
          </w:hyperlink>
        </w:p>
        <w:p w14:paraId="61CF4FE8" w14:textId="62343E18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39" w:history="1">
            <w:r w:rsidRPr="00FE634C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3955EA" w14:textId="6A688D17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0" w:history="1">
            <w:r w:rsidRPr="00FE634C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A1DBA8" w14:textId="6E68B4DC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1" w:history="1">
            <w:r w:rsidRPr="00FE634C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ALUSTAVA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749A37" w14:textId="5356E8A3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2" w:history="1">
            <w:r w:rsidRPr="00FE634C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LEIKKAUSKESTÄVYYS TUE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4D162F" w14:textId="65864975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3" w:history="1">
            <w:r w:rsidRPr="00FE634C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AIVUTUS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58D99F" w14:textId="4ECA45B7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4" w:history="1">
            <w:r w:rsidRPr="00FE634C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LOPULLIN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A18CB6" w14:textId="49256D85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5" w:history="1">
            <w:r w:rsidRPr="00FE634C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AIVUTUSKESTÄVYYS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A02E29" w14:textId="25B1D04A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6" w:history="1">
            <w:r w:rsidRPr="00FE634C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LEIKKAUS TUELLA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17A119" w14:textId="4A9F7703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7" w:history="1">
            <w:r w:rsidRPr="00FE634C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UKIPAINE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8C43DB" w14:textId="0F478E9F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8" w:history="1">
            <w:r w:rsidRPr="00FE634C">
              <w:rPr>
                <w:rStyle w:val="Hyperlink"/>
                <w:rFonts w:eastAsiaTheme="minorEastAsia"/>
                <w:noProof/>
              </w:rPr>
              <w:t>5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AIPUMA-ARVIO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13E121" w14:textId="49A5A54B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9" w:history="1">
            <w:r w:rsidRPr="00FE634C">
              <w:rPr>
                <w:rStyle w:val="Hyperlink"/>
                <w:rFonts w:eastAsiaTheme="minorEastAsia"/>
                <w:noProof/>
              </w:rPr>
              <w:t>5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KIEPAHDUS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08E27" w14:textId="27E0145F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50" w:history="1">
            <w:r w:rsidRPr="00FE634C">
              <w:rPr>
                <w:rStyle w:val="Hyperlink"/>
                <w:rFonts w:eastAsiaTheme="minorEastAsia"/>
                <w:noProof/>
              </w:rPr>
              <w:t>5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Y-SUUNNAN STABILOIVAN TUEN VOIMA JA JOUSIJÄYKKYYS (1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4A1581" w14:textId="4371C096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51" w:history="1">
            <w:r w:rsidRPr="00FE634C">
              <w:rPr>
                <w:rStyle w:val="Hyperlink"/>
                <w:rFonts w:eastAsiaTheme="minorEastAsia"/>
                <w:noProof/>
              </w:rPr>
              <w:t>5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Y-SUUNNAN STABILOIVAN TUEN VOIMA JA JOUSIJÄYKKYYS (2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394B92EE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18438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0BCDDE6A" w14:textId="66865056" w:rsidR="009C5F14" w:rsidRDefault="007F5712" w:rsidP="009C5F14">
      <w:pPr>
        <w:rPr>
          <w:rFonts w:ascii="Arial" w:hAnsi="Arial" w:cs="Arial"/>
        </w:rPr>
      </w:pPr>
      <w:r w:rsidRPr="00523392">
        <w:rPr>
          <w:rFonts w:ascii="Arial" w:hAnsi="Arial" w:cs="Arial"/>
          <w:position w:val="-246"/>
        </w:rPr>
        <w:object w:dxaOrig="5560" w:dyaOrig="4900" w14:anchorId="7B07A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4pt;height:203.1pt" o:ole="">
            <v:imagedata r:id="rId12" o:title=""/>
          </v:shape>
          <o:OLEObject Type="Embed" ProgID="Equation.DSMT4" ShapeID="_x0000_i1025" DrawAspect="Content" ObjectID="_1684232148" r:id="rId13"/>
        </w:object>
      </w:r>
      <w:r w:rsidR="00A66EF7">
        <w:rPr>
          <w:rFonts w:ascii="Arial" w:hAnsi="Arial" w:cs="Arial"/>
        </w:rPr>
        <w:br w:type="textWrapping" w:clear="all"/>
      </w:r>
    </w:p>
    <w:p w14:paraId="0B3A1F60" w14:textId="07C350FC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3" w:name="_Toc73618439"/>
      <w:r>
        <w:t>KUORMAT</w:t>
      </w:r>
      <w:bookmarkEnd w:id="13"/>
    </w:p>
    <w:p w14:paraId="2CF97B9E" w14:textId="1FFF7E7E" w:rsidR="00A9409B" w:rsidRDefault="007F5712" w:rsidP="5640B9D3">
      <w:pPr>
        <w:rPr>
          <w:color w:val="6C733D" w:themeColor="accent5"/>
        </w:rPr>
      </w:pPr>
      <w:r w:rsidRPr="00C97FB9">
        <w:rPr>
          <w:rFonts w:ascii="Arial" w:hAnsi="Arial" w:cs="Arial"/>
          <w:position w:val="-68"/>
        </w:rPr>
        <w:object w:dxaOrig="8800" w:dyaOrig="1480" w14:anchorId="31B53D6A">
          <v:shape id="_x0000_i1026" type="#_x0000_t75" style="width:372.9pt;height:61.25pt" o:ole="">
            <v:imagedata r:id="rId14" o:title=""/>
          </v:shape>
          <o:OLEObject Type="Embed" ProgID="Equation.DSMT4" ShapeID="_x0000_i1026" DrawAspect="Content" ObjectID="_1684232149" r:id="rId15"/>
        </w:object>
      </w:r>
    </w:p>
    <w:p w14:paraId="3AEAFAA8" w14:textId="2B1315FB" w:rsidR="0020189D" w:rsidRDefault="0020189D" w:rsidP="5640B9D3">
      <w:pPr>
        <w:rPr>
          <w:color w:val="6C733D" w:themeColor="accent5"/>
        </w:rPr>
      </w:pPr>
    </w:p>
    <w:p w14:paraId="1889DD44" w14:textId="3EA31B22" w:rsidR="00A9409B" w:rsidRDefault="007F5712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1254AB51" wp14:editId="47E0EF6B">
            <wp:extent cx="6210935" cy="292107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292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8C78C" w14:textId="1FC748AC" w:rsidR="00955A69" w:rsidRDefault="00955A69" w:rsidP="00C46DE3">
      <w:pPr>
        <w:rPr>
          <w:b/>
          <w:lang w:val="fi-FI"/>
        </w:rPr>
      </w:pPr>
    </w:p>
    <w:p w14:paraId="03FAB01F" w14:textId="0603C785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4" w:name="_Toc486321240"/>
      <w:bookmarkStart w:id="15" w:name="_Toc73618440"/>
      <w:r>
        <w:lastRenderedPageBreak/>
        <w:t>MATERIAALI</w:t>
      </w:r>
      <w:bookmarkEnd w:id="14"/>
      <w:bookmarkEnd w:id="15"/>
    </w:p>
    <w:p w14:paraId="74A12836" w14:textId="75A6B65D" w:rsidR="00A9409B" w:rsidRDefault="007F5712" w:rsidP="5640B9D3">
      <w:r>
        <w:rPr>
          <w:noProof/>
          <w:lang w:val="fi-FI" w:eastAsia="fi-FI"/>
        </w:rPr>
        <w:drawing>
          <wp:anchor distT="0" distB="0" distL="114300" distR="114300" simplePos="0" relativeHeight="251673600" behindDoc="0" locked="0" layoutInCell="1" allowOverlap="1" wp14:anchorId="26CD5129" wp14:editId="0ED42825">
            <wp:simplePos x="0" y="0"/>
            <wp:positionH relativeFrom="column">
              <wp:posOffset>5030663</wp:posOffset>
            </wp:positionH>
            <wp:positionV relativeFrom="paragraph">
              <wp:posOffset>81887</wp:posOffset>
            </wp:positionV>
            <wp:extent cx="1121134" cy="2830143"/>
            <wp:effectExtent l="0" t="0" r="3175" b="8890"/>
            <wp:wrapNone/>
            <wp:docPr id="13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1134" cy="2830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922FF" w14:textId="4C084E0A" w:rsidR="00C46DE3" w:rsidRPr="005F5E14" w:rsidRDefault="00A66EF7" w:rsidP="00C46DE3">
      <w:pPr>
        <w:rPr>
          <w:b/>
          <w:bCs/>
          <w:lang w:val="fi-FI"/>
        </w:rPr>
      </w:pPr>
      <w:r>
        <w:rPr>
          <w:b/>
          <w:bCs/>
          <w:lang w:val="fi-FI"/>
        </w:rPr>
        <w:t>Liimapuupalkki GL30c 2</w:t>
      </w:r>
      <w:r w:rsidR="007F5712">
        <w:rPr>
          <w:b/>
          <w:bCs/>
          <w:lang w:val="fi-FI"/>
        </w:rPr>
        <w:t>40</w:t>
      </w:r>
      <w:r w:rsidR="00C46DE3" w:rsidRPr="005F5E14">
        <w:rPr>
          <w:b/>
          <w:bCs/>
          <w:lang w:val="fi-FI"/>
        </w:rPr>
        <w:t>x</w:t>
      </w:r>
      <w:r>
        <w:rPr>
          <w:b/>
          <w:bCs/>
          <w:lang w:val="fi-FI"/>
        </w:rPr>
        <w:t>1</w:t>
      </w:r>
      <w:r w:rsidR="007F5712">
        <w:rPr>
          <w:b/>
          <w:bCs/>
          <w:lang w:val="fi-FI"/>
        </w:rPr>
        <w:t>665</w:t>
      </w:r>
      <w:r w:rsidR="00C46DE3" w:rsidRPr="005F5E14">
        <w:rPr>
          <w:b/>
          <w:bCs/>
          <w:lang w:val="fi-FI"/>
        </w:rPr>
        <w:t xml:space="preserve"> (lamellin paksuus t = </w:t>
      </w:r>
      <w:r w:rsidR="00955A69">
        <w:rPr>
          <w:b/>
          <w:bCs/>
          <w:lang w:val="fi-FI"/>
        </w:rPr>
        <w:t>45</w:t>
      </w:r>
      <w:r w:rsidR="00C46DE3" w:rsidRPr="005F5E14">
        <w:rPr>
          <w:b/>
          <w:bCs/>
          <w:lang w:val="fi-FI"/>
        </w:rPr>
        <w:t xml:space="preserve"> mm)</w:t>
      </w:r>
    </w:p>
    <w:p w14:paraId="57F559A6" w14:textId="4CB9EAA9" w:rsidR="00400500" w:rsidRPr="00240ACD" w:rsidRDefault="00400500" w:rsidP="00C46DE3">
      <w:pPr>
        <w:rPr>
          <w:lang w:val="fi-FI"/>
        </w:rPr>
      </w:pPr>
    </w:p>
    <w:p w14:paraId="4AE08659" w14:textId="72CE2546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7" type="#_x0000_t75" style="width:85.45pt;height:35.45pt" o:ole="">
            <v:imagedata r:id="rId18" o:title=""/>
          </v:shape>
          <o:OLEObject Type="Embed" ProgID="Equation.DSMT4" ShapeID="_x0000_i1027" DrawAspect="Content" ObjectID="_1684232150" r:id="rId19"/>
        </w:object>
      </w:r>
    </w:p>
    <w:p w14:paraId="228EEBE3" w14:textId="5AFEB6CC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01351246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5F65771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3DBF3F04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</w:t>
      </w:r>
      <w:r w:rsidR="00A57262">
        <w:rPr>
          <w:lang w:val="fi-FI"/>
        </w:rPr>
        <w:t>2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3CA6ED76" w14:textId="34093E5D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6BE05E6D" w:rsidR="00CA31D9" w:rsidRDefault="007715E5" w:rsidP="00CA31D9">
      <w:pPr>
        <w:pStyle w:val="Heading1"/>
        <w:rPr>
          <w:lang w:val="en-US"/>
        </w:rPr>
      </w:pPr>
      <w:bookmarkStart w:id="16" w:name="_Toc486321241"/>
      <w:bookmarkStart w:id="17" w:name="_Toc73618441"/>
      <w:r>
        <w:t xml:space="preserve">ALUSTAVA </w:t>
      </w:r>
      <w:r w:rsidR="007A11F8">
        <w:t>MITOITUS</w:t>
      </w:r>
      <w:bookmarkEnd w:id="16"/>
      <w:bookmarkEnd w:id="17"/>
    </w:p>
    <w:p w14:paraId="0F4C70C1" w14:textId="6E1D495B" w:rsidR="005F5E14" w:rsidRPr="005F5E14" w:rsidRDefault="00EC0373" w:rsidP="0022625F">
      <w:pPr>
        <w:pStyle w:val="Heading2"/>
      </w:pPr>
      <w:bookmarkStart w:id="18" w:name="_Toc73618442"/>
      <w:r>
        <w:t>LEIKKAUSKESTÄVYYS TUELLA</w:t>
      </w:r>
      <w:bookmarkEnd w:id="18"/>
    </w:p>
    <w:p w14:paraId="7F2847B3" w14:textId="482943DA" w:rsidR="00EC0373" w:rsidRPr="00EC0373" w:rsidRDefault="008C6132" w:rsidP="00EC0373">
      <w:pPr>
        <w:spacing w:after="120"/>
        <w:rPr>
          <w:lang w:val="fi-FI"/>
        </w:rPr>
      </w:pPr>
      <w:r>
        <w:rPr>
          <w:lang w:val="fi-FI"/>
        </w:rPr>
        <w:t xml:space="preserve">Tarkistetaan maksimileikkaukselle eli kuormitustapaus 1. </w:t>
      </w:r>
      <w:r w:rsidR="00EC0373" w:rsidRPr="00EC0373">
        <w:rPr>
          <w:lang w:val="fi-FI"/>
        </w:rPr>
        <w:t xml:space="preserve">Koska käyttöluokka 1, niin palkin tehollinen leveys,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</w:t>
      </w:r>
      <w:proofErr w:type="spellStart"/>
      <w:r w:rsidR="00EC0373" w:rsidRPr="00EC0373">
        <w:rPr>
          <w:lang w:val="fi-FI"/>
        </w:rPr>
        <w:t>k</w:t>
      </w:r>
      <w:r w:rsidR="00EC0373" w:rsidRPr="00EC0373">
        <w:rPr>
          <w:vertAlign w:val="subscript"/>
          <w:lang w:val="fi-FI"/>
        </w:rPr>
        <w:t>cr</w:t>
      </w:r>
      <w:proofErr w:type="spellEnd"/>
      <w:r w:rsidR="00EC0373" w:rsidRPr="00EC0373">
        <w:rPr>
          <w:lang w:val="fi-FI"/>
        </w:rPr>
        <w:t xml:space="preserve"> x b =&gt;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1,0 x </w:t>
      </w:r>
      <w:r w:rsidR="00A66EF7">
        <w:rPr>
          <w:lang w:val="fi-FI"/>
        </w:rPr>
        <w:t>2</w:t>
      </w:r>
      <w:r w:rsidR="007F5712">
        <w:rPr>
          <w:lang w:val="fi-FI"/>
        </w:rPr>
        <w:t>40</w:t>
      </w:r>
      <w:r w:rsidR="00EC0373" w:rsidRPr="00EC0373">
        <w:rPr>
          <w:lang w:val="fi-FI"/>
        </w:rPr>
        <w:t xml:space="preserve"> mm = </w:t>
      </w:r>
      <w:r>
        <w:rPr>
          <w:lang w:val="fi-FI"/>
        </w:rPr>
        <w:t>2</w:t>
      </w:r>
      <w:r w:rsidR="007F5712">
        <w:rPr>
          <w:lang w:val="fi-FI"/>
        </w:rPr>
        <w:t>40</w:t>
      </w:r>
      <w:r w:rsidR="00EC0373" w:rsidRPr="00EC0373">
        <w:rPr>
          <w:lang w:val="fi-FI"/>
        </w:rPr>
        <w:t xml:space="preserve"> mm</w:t>
      </w:r>
    </w:p>
    <w:p w14:paraId="4753A9FE" w14:textId="0560DED2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eikkausvoima tuella, </w:t>
      </w:r>
      <w:r w:rsidR="007F5712" w:rsidRPr="00EC0373">
        <w:rPr>
          <w:position w:val="-24"/>
        </w:rPr>
        <w:object w:dxaOrig="4780" w:dyaOrig="620" w14:anchorId="26D0E9EE">
          <v:shape id="_x0000_i1028" type="#_x0000_t75" style="width:239.1pt;height:30.65pt" o:ole="">
            <v:imagedata r:id="rId20" o:title=""/>
          </v:shape>
          <o:OLEObject Type="Embed" ProgID="Equation.DSMT4" ShapeID="_x0000_i1028" DrawAspect="Content" ObjectID="_1684232151" r:id="rId21"/>
        </w:object>
      </w:r>
    </w:p>
    <w:p w14:paraId="6FAD5ACC" w14:textId="77777777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asketaan palkin korkeus tuella, </w:t>
      </w:r>
      <w:r w:rsidRPr="00EC0373">
        <w:rPr>
          <w:position w:val="-32"/>
        </w:rPr>
        <w:object w:dxaOrig="2140" w:dyaOrig="700" w14:anchorId="37AB264E">
          <v:shape id="_x0000_i1029" type="#_x0000_t75" style="width:108pt;height:36pt" o:ole="">
            <v:imagedata r:id="rId22" o:title=""/>
          </v:shape>
          <o:OLEObject Type="Embed" ProgID="Equation.DSMT4" ShapeID="_x0000_i1029" DrawAspect="Content" ObjectID="_1684232152" r:id="rId23"/>
        </w:object>
      </w:r>
    </w:p>
    <w:p w14:paraId="68814908" w14:textId="6C63B3F3" w:rsidR="00EC0373" w:rsidRPr="00EC0373" w:rsidRDefault="007F5712" w:rsidP="00EC0373">
      <w:pPr>
        <w:spacing w:after="120"/>
        <w:ind w:left="1304"/>
      </w:pPr>
      <w:r w:rsidRPr="00EC0373">
        <w:rPr>
          <w:position w:val="-32"/>
        </w:rPr>
        <w:object w:dxaOrig="6340" w:dyaOrig="740" w14:anchorId="3BE945D1">
          <v:shape id="_x0000_i1030" type="#_x0000_t75" style="width:316.5pt;height:36.55pt" o:ole="">
            <v:imagedata r:id="rId24" o:title=""/>
          </v:shape>
          <o:OLEObject Type="Embed" ProgID="Equation.DSMT4" ShapeID="_x0000_i1030" DrawAspect="Content" ObjectID="_1684232153" r:id="rId25"/>
        </w:object>
      </w:r>
    </w:p>
    <w:p w14:paraId="42DB9ABD" w14:textId="76FE826F" w:rsidR="00EC0373" w:rsidRPr="00EC0373" w:rsidRDefault="00EC0373" w:rsidP="00EC0373">
      <w:pPr>
        <w:rPr>
          <w:lang w:val="fi-FI"/>
        </w:rPr>
      </w:pPr>
      <w:r w:rsidRPr="00EC0373">
        <w:rPr>
          <w:lang w:val="fi-FI"/>
        </w:rPr>
        <w:t xml:space="preserve">Valitaan lamellien (45 mm) kerrannainen korkeus =&gt; </w:t>
      </w:r>
      <w:r w:rsidR="007F5712">
        <w:rPr>
          <w:lang w:val="fi-FI"/>
        </w:rPr>
        <w:t>1083</w:t>
      </w:r>
      <w:r w:rsidRPr="00EC0373">
        <w:rPr>
          <w:lang w:val="fi-FI"/>
        </w:rPr>
        <w:t xml:space="preserve"> mm / 45 mm = </w:t>
      </w:r>
      <w:r w:rsidR="008C6132">
        <w:rPr>
          <w:lang w:val="fi-FI"/>
        </w:rPr>
        <w:t>2</w:t>
      </w:r>
      <w:r w:rsidR="007F5712">
        <w:rPr>
          <w:lang w:val="fi-FI"/>
        </w:rPr>
        <w:t>4</w:t>
      </w:r>
      <w:r w:rsidR="00EC086C">
        <w:rPr>
          <w:lang w:val="fi-FI"/>
        </w:rPr>
        <w:t>,</w:t>
      </w:r>
      <w:r w:rsidR="007F5712">
        <w:rPr>
          <w:lang w:val="fi-FI"/>
        </w:rPr>
        <w:t>07</w:t>
      </w:r>
      <w:r w:rsidR="00EC086C">
        <w:rPr>
          <w:lang w:val="fi-FI"/>
        </w:rPr>
        <w:t xml:space="preserve"> =&gt; 2</w:t>
      </w:r>
      <w:r w:rsidR="007F5712">
        <w:rPr>
          <w:lang w:val="fi-FI"/>
        </w:rPr>
        <w:t>5</w:t>
      </w:r>
      <w:r w:rsidRPr="00EC0373">
        <w:rPr>
          <w:lang w:val="fi-FI"/>
        </w:rPr>
        <w:t xml:space="preserve"> lamellia =&gt; palkin </w:t>
      </w:r>
      <w:r w:rsidR="00A35879">
        <w:rPr>
          <w:lang w:val="fi-FI"/>
        </w:rPr>
        <w:t xml:space="preserve">minimi </w:t>
      </w:r>
      <w:r w:rsidR="008C6132">
        <w:rPr>
          <w:lang w:val="fi-FI"/>
        </w:rPr>
        <w:t>kor</w:t>
      </w:r>
      <w:r w:rsidR="006D2A35">
        <w:rPr>
          <w:lang w:val="fi-FI"/>
        </w:rPr>
        <w:t>keus tuella</w:t>
      </w:r>
      <w:r w:rsidR="008C6132">
        <w:rPr>
          <w:lang w:val="fi-FI"/>
        </w:rPr>
        <w:t>, h</w:t>
      </w:r>
      <w:r w:rsidR="008C6132" w:rsidRPr="008C6132">
        <w:rPr>
          <w:vertAlign w:val="subscript"/>
          <w:lang w:val="fi-FI"/>
        </w:rPr>
        <w:t>1</w:t>
      </w:r>
      <w:r w:rsidR="008C6132">
        <w:rPr>
          <w:lang w:val="fi-FI"/>
        </w:rPr>
        <w:t xml:space="preserve"> </w:t>
      </w:r>
      <w:r w:rsidR="008C6132" w:rsidRPr="008C6132">
        <w:rPr>
          <w:u w:val="single"/>
          <w:lang w:val="fi-FI"/>
        </w:rPr>
        <w:t>&gt;</w:t>
      </w:r>
      <w:r w:rsidR="008C6132">
        <w:rPr>
          <w:lang w:val="fi-FI"/>
        </w:rPr>
        <w:t xml:space="preserve"> 1</w:t>
      </w:r>
      <w:r w:rsidR="007F5712">
        <w:rPr>
          <w:lang w:val="fi-FI"/>
        </w:rPr>
        <w:t>12</w:t>
      </w:r>
      <w:r w:rsidR="00EC086C">
        <w:rPr>
          <w:lang w:val="fi-FI"/>
        </w:rPr>
        <w:t>5</w:t>
      </w:r>
      <w:r w:rsidRPr="00EC0373">
        <w:rPr>
          <w:lang w:val="fi-FI"/>
        </w:rPr>
        <w:t xml:space="preserve"> mm</w:t>
      </w:r>
      <w:r w:rsidR="00EC086C">
        <w:rPr>
          <w:lang w:val="fi-FI"/>
        </w:rPr>
        <w:t xml:space="preserve"> (2</w:t>
      </w:r>
      <w:r w:rsidR="007F5712">
        <w:rPr>
          <w:lang w:val="fi-FI"/>
        </w:rPr>
        <w:t>5</w:t>
      </w:r>
      <w:r w:rsidR="00EC086C">
        <w:rPr>
          <w:lang w:val="fi-FI"/>
        </w:rPr>
        <w:t xml:space="preserve"> x 45 mm = 1</w:t>
      </w:r>
      <w:r w:rsidR="007F5712">
        <w:rPr>
          <w:lang w:val="fi-FI"/>
        </w:rPr>
        <w:t>12</w:t>
      </w:r>
      <w:r w:rsidR="00EC086C">
        <w:rPr>
          <w:lang w:val="fi-FI"/>
        </w:rPr>
        <w:t>5 mm)</w:t>
      </w:r>
      <w:r w:rsidR="006D2A35">
        <w:rPr>
          <w:lang w:val="fi-FI"/>
        </w:rPr>
        <w:t>.</w:t>
      </w:r>
    </w:p>
    <w:p w14:paraId="09C44E4A" w14:textId="04A7C295" w:rsidR="005F5E14" w:rsidRDefault="008C6132" w:rsidP="0022625F">
      <w:pPr>
        <w:pStyle w:val="Heading2"/>
      </w:pPr>
      <w:bookmarkStart w:id="19" w:name="_Toc73618443"/>
      <w:r>
        <w:lastRenderedPageBreak/>
        <w:t>TAIVUTUSKESTÄVYYS PALKIN KESKELLÄ</w:t>
      </w:r>
      <w:bookmarkEnd w:id="19"/>
    </w:p>
    <w:p w14:paraId="05625D56" w14:textId="4D9AD5A2" w:rsidR="008C6132" w:rsidRPr="00DF6A4E" w:rsidRDefault="008C6132" w:rsidP="008C6132">
      <w:pPr>
        <w:rPr>
          <w:lang w:val="fi-FI"/>
        </w:rPr>
      </w:pPr>
      <w:r w:rsidRPr="00DF6A4E">
        <w:rPr>
          <w:lang w:val="fi-FI"/>
        </w:rPr>
        <w:t xml:space="preserve">Taivutusmomentti palkin keskellä, </w:t>
      </w:r>
      <w:r w:rsidR="007F5712" w:rsidRPr="008C6132">
        <w:rPr>
          <w:position w:val="-24"/>
        </w:rPr>
        <w:object w:dxaOrig="6180" w:dyaOrig="720" w14:anchorId="0ED2E6EA">
          <v:shape id="_x0000_i1031" type="#_x0000_t75" style="width:309.5pt;height:36pt" o:ole="">
            <v:imagedata r:id="rId26" o:title=""/>
          </v:shape>
          <o:OLEObject Type="Embed" ProgID="Equation.DSMT4" ShapeID="_x0000_i1031" DrawAspect="Content" ObjectID="_1684232154" r:id="rId27"/>
        </w:object>
      </w:r>
    </w:p>
    <w:p w14:paraId="29A355D4" w14:textId="77777777" w:rsidR="008C6132" w:rsidRPr="008C6132" w:rsidRDefault="008C6132" w:rsidP="008C6132">
      <w:pPr>
        <w:rPr>
          <w:lang w:val="fi-FI"/>
        </w:rPr>
      </w:pPr>
      <w:r w:rsidRPr="008C6132">
        <w:rPr>
          <w:lang w:val="fi-FI"/>
        </w:rPr>
        <w:t xml:space="preserve">Lasketaan palkin korkeus palkin keskellä, </w:t>
      </w:r>
      <w:r w:rsidRPr="008C6132">
        <w:rPr>
          <w:position w:val="-54"/>
        </w:rPr>
        <w:object w:dxaOrig="2240" w:dyaOrig="940" w14:anchorId="4BF16045">
          <v:shape id="_x0000_i1032" type="#_x0000_t75" style="width:111.75pt;height:47.3pt" o:ole="">
            <v:imagedata r:id="rId28" o:title=""/>
          </v:shape>
          <o:OLEObject Type="Embed" ProgID="Equation.DSMT4" ShapeID="_x0000_i1032" DrawAspect="Content" ObjectID="_1684232155" r:id="rId29"/>
        </w:object>
      </w:r>
    </w:p>
    <w:p w14:paraId="7A207895" w14:textId="6A2A76CB" w:rsidR="008C6132" w:rsidRPr="008C6132" w:rsidRDefault="007F5712" w:rsidP="008C6132">
      <w:pPr>
        <w:ind w:left="1304"/>
      </w:pPr>
      <w:r w:rsidRPr="008C6132">
        <w:rPr>
          <w:position w:val="-56"/>
        </w:rPr>
        <w:object w:dxaOrig="6300" w:dyaOrig="1020" w14:anchorId="060718ED">
          <v:shape id="_x0000_i1033" type="#_x0000_t75" style="width:315.4pt;height:51.05pt" o:ole="">
            <v:imagedata r:id="rId30" o:title=""/>
          </v:shape>
          <o:OLEObject Type="Embed" ProgID="Equation.DSMT4" ShapeID="_x0000_i1033" DrawAspect="Content" ObjectID="_1684232156" r:id="rId31"/>
        </w:object>
      </w:r>
    </w:p>
    <w:p w14:paraId="1A747F82" w14:textId="534F6AFF" w:rsidR="008C6132" w:rsidRPr="008C6132" w:rsidRDefault="008C6132" w:rsidP="00EC086C">
      <w:pPr>
        <w:spacing w:after="120"/>
      </w:pPr>
    </w:p>
    <w:p w14:paraId="024C4F15" w14:textId="58C75B75" w:rsidR="008C6132" w:rsidRPr="008C6132" w:rsidRDefault="006D2A35" w:rsidP="006D2A35">
      <w:pPr>
        <w:rPr>
          <w:lang w:val="fi-FI"/>
        </w:rPr>
      </w:pPr>
      <w:r>
        <w:rPr>
          <w:lang w:val="fi-FI"/>
        </w:rPr>
        <w:t>P</w:t>
      </w:r>
      <w:r w:rsidRPr="00EC0373">
        <w:rPr>
          <w:lang w:val="fi-FI"/>
        </w:rPr>
        <w:t xml:space="preserve">alkin </w:t>
      </w:r>
      <w:r>
        <w:rPr>
          <w:lang w:val="fi-FI"/>
        </w:rPr>
        <w:t>korkeus jännevälin keskellä, h</w:t>
      </w:r>
      <w:r>
        <w:rPr>
          <w:vertAlign w:val="subscript"/>
          <w:lang w:val="fi-FI"/>
        </w:rPr>
        <w:t>2</w:t>
      </w:r>
      <w:r>
        <w:rPr>
          <w:lang w:val="fi-FI"/>
        </w:rPr>
        <w:t xml:space="preserve"> </w:t>
      </w:r>
      <w:r w:rsidRPr="008C6132">
        <w:rPr>
          <w:u w:val="single"/>
          <w:lang w:val="fi-FI"/>
        </w:rPr>
        <w:t>&gt;</w:t>
      </w:r>
      <w:r>
        <w:rPr>
          <w:lang w:val="fi-FI"/>
        </w:rPr>
        <w:t xml:space="preserve"> 1</w:t>
      </w:r>
      <w:r w:rsidR="007F5712">
        <w:rPr>
          <w:lang w:val="fi-FI"/>
        </w:rPr>
        <w:t>590</w:t>
      </w:r>
      <w:r w:rsidRPr="00EC0373">
        <w:rPr>
          <w:lang w:val="fi-FI"/>
        </w:rPr>
        <w:t xml:space="preserve"> mm</w:t>
      </w:r>
      <w:r w:rsidR="00AF74B7">
        <w:rPr>
          <w:lang w:val="fi-FI"/>
        </w:rPr>
        <w:t>. Y</w:t>
      </w:r>
      <w:r w:rsidR="008C6132" w:rsidRPr="008C6132">
        <w:rPr>
          <w:lang w:val="fi-FI"/>
        </w:rPr>
        <w:t>leensä taipuma tulee määrääv</w:t>
      </w:r>
      <w:r w:rsidR="00AF74B7">
        <w:rPr>
          <w:lang w:val="fi-FI"/>
        </w:rPr>
        <w:t xml:space="preserve">ämmäksi kuin taivutuskestävyys, joten palkin mitat </w:t>
      </w:r>
      <w:r w:rsidR="007F5712">
        <w:rPr>
          <w:lang w:val="fi-FI"/>
        </w:rPr>
        <w:t>240x1665</w:t>
      </w:r>
      <w:r w:rsidR="00A35879">
        <w:rPr>
          <w:lang w:val="fi-FI"/>
        </w:rPr>
        <w:t xml:space="preserve"> </w:t>
      </w:r>
      <w:r w:rsidR="00AF74B7">
        <w:rPr>
          <w:lang w:val="fi-FI"/>
        </w:rPr>
        <w:t xml:space="preserve">näyttäisi olevan </w:t>
      </w:r>
      <w:r w:rsidR="00A35879">
        <w:rPr>
          <w:lang w:val="fi-FI"/>
        </w:rPr>
        <w:t xml:space="preserve">riittävän </w:t>
      </w:r>
      <w:r w:rsidR="00AF74B7">
        <w:rPr>
          <w:lang w:val="fi-FI"/>
        </w:rPr>
        <w:t>lähellä.</w:t>
      </w:r>
    </w:p>
    <w:p w14:paraId="4C7DC3A5" w14:textId="1799F87F" w:rsidR="00D97759" w:rsidRDefault="00D97759">
      <w:pPr>
        <w:rPr>
          <w:rFonts w:eastAsiaTheme="majorEastAsia" w:cstheme="majorBidi"/>
          <w:b/>
          <w:bCs/>
          <w:caps/>
          <w:sz w:val="32"/>
          <w:szCs w:val="36"/>
          <w:lang w:val="fi-FI"/>
        </w:rPr>
      </w:pPr>
    </w:p>
    <w:p w14:paraId="70CDA321" w14:textId="41F355C9" w:rsidR="00AF74B7" w:rsidRDefault="006F52EF" w:rsidP="00AF74B7">
      <w:pPr>
        <w:pStyle w:val="Heading1"/>
      </w:pPr>
      <w:bookmarkStart w:id="20" w:name="_Toc73618444"/>
      <w:r>
        <w:t xml:space="preserve">LOPULLINEN </w:t>
      </w:r>
      <w:r w:rsidR="00AF74B7">
        <w:t>MITOITUS</w:t>
      </w:r>
      <w:bookmarkEnd w:id="20"/>
    </w:p>
    <w:p w14:paraId="22E025A1" w14:textId="5BE221CF" w:rsidR="001C7EE1" w:rsidRDefault="001C7EE1" w:rsidP="001C7EE1">
      <w:pPr>
        <w:rPr>
          <w:lang w:val="fi-FI"/>
        </w:rPr>
      </w:pPr>
    </w:p>
    <w:p w14:paraId="3055647C" w14:textId="2809CDEE" w:rsidR="00816E70" w:rsidRDefault="00DB60E0" w:rsidP="0022625F">
      <w:pPr>
        <w:pStyle w:val="Heading2"/>
      </w:pPr>
      <w:bookmarkStart w:id="21" w:name="_Toc486321245"/>
      <w:bookmarkStart w:id="22" w:name="_Toc73618445"/>
      <w:r>
        <w:t xml:space="preserve">TAIVUTUSKESTÄVYYS </w:t>
      </w:r>
      <w:bookmarkEnd w:id="21"/>
      <w:r w:rsidR="008C0905">
        <w:t>PALKIN KESKELLÄ</w:t>
      </w:r>
      <w:r w:rsidR="007C35ED">
        <w:t xml:space="preserve"> (</w:t>
      </w:r>
      <w:r w:rsidR="008A115C">
        <w:t>KT:</w:t>
      </w:r>
      <w:r w:rsidR="007C35ED">
        <w:t>1)</w:t>
      </w:r>
      <w:bookmarkEnd w:id="22"/>
    </w:p>
    <w:p w14:paraId="1B590955" w14:textId="77777777" w:rsidR="00DB60E0" w:rsidRPr="00DB60E0" w:rsidRDefault="00DB60E0" w:rsidP="00DB60E0">
      <w:pPr>
        <w:spacing w:after="120"/>
        <w:rPr>
          <w:u w:val="single"/>
        </w:rPr>
      </w:pPr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momentti</w:t>
      </w:r>
      <w:proofErr w:type="spellEnd"/>
      <w:r w:rsidRPr="00DB60E0">
        <w:t xml:space="preserve"> </w:t>
      </w:r>
      <w:proofErr w:type="spellStart"/>
      <w:r w:rsidRPr="00DB60E0">
        <w:t>palkin</w:t>
      </w:r>
      <w:proofErr w:type="spellEnd"/>
      <w:r w:rsidRPr="00DB60E0">
        <w:t xml:space="preserve"> </w:t>
      </w:r>
      <w:proofErr w:type="spellStart"/>
      <w:r w:rsidRPr="00DB60E0">
        <w:t>keskellä</w:t>
      </w:r>
      <w:proofErr w:type="spellEnd"/>
      <w:r w:rsidRPr="00DB60E0">
        <w:t>,</w:t>
      </w:r>
    </w:p>
    <w:p w14:paraId="41C7B163" w14:textId="3C2F5CB2" w:rsidR="00DB60E0" w:rsidRPr="00DB60E0" w:rsidRDefault="00087B79" w:rsidP="00DB60E0">
      <w:pPr>
        <w:spacing w:after="120"/>
        <w:ind w:left="1304"/>
      </w:pPr>
      <w:r w:rsidRPr="00DB60E0">
        <w:rPr>
          <w:position w:val="-24"/>
        </w:rPr>
        <w:object w:dxaOrig="6180" w:dyaOrig="720" w14:anchorId="179BC67E">
          <v:shape id="_x0000_i1034" type="#_x0000_t75" style="width:309.5pt;height:36pt" o:ole="">
            <v:imagedata r:id="rId32" o:title=""/>
          </v:shape>
          <o:OLEObject Type="Embed" ProgID="Equation.DSMT4" ShapeID="_x0000_i1034" DrawAspect="Content" ObjectID="_1684232157" r:id="rId33"/>
        </w:object>
      </w:r>
    </w:p>
    <w:p w14:paraId="3D5B8395" w14:textId="59568714" w:rsidR="00DB60E0" w:rsidRPr="00DB60E0" w:rsidRDefault="00DB60E0" w:rsidP="00DB60E0"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jännitys</w:t>
      </w:r>
      <w:proofErr w:type="spellEnd"/>
      <w:r w:rsidRPr="00DB60E0">
        <w:t xml:space="preserve"> </w:t>
      </w:r>
      <w:proofErr w:type="spellStart"/>
      <w:r w:rsidR="008616B2">
        <w:t>palkin</w:t>
      </w:r>
      <w:proofErr w:type="spellEnd"/>
      <w:r w:rsidR="008616B2">
        <w:t xml:space="preserve"> </w:t>
      </w:r>
      <w:proofErr w:type="spellStart"/>
      <w:r w:rsidR="008616B2">
        <w:t>keskellä</w:t>
      </w:r>
      <w:proofErr w:type="spellEnd"/>
      <w:r w:rsidRPr="00DB60E0">
        <w:t xml:space="preserve">: </w:t>
      </w:r>
    </w:p>
    <w:p w14:paraId="7AD3D1ED" w14:textId="3AE2C282" w:rsidR="00DB60E0" w:rsidRDefault="00087B79" w:rsidP="00DB60E0">
      <w:pPr>
        <w:ind w:left="1304"/>
      </w:pPr>
      <w:r w:rsidRPr="00DB60E0">
        <w:rPr>
          <w:position w:val="-54"/>
        </w:rPr>
        <w:object w:dxaOrig="6480" w:dyaOrig="960" w14:anchorId="6A637D55">
          <v:shape id="_x0000_i1035" type="#_x0000_t75" style="width:324pt;height:47.8pt" o:ole="">
            <v:imagedata r:id="rId34" o:title=""/>
          </v:shape>
          <o:OLEObject Type="Embed" ProgID="Equation.DSMT4" ShapeID="_x0000_i1035" DrawAspect="Content" ObjectID="_1684232158" r:id="rId35"/>
        </w:object>
      </w:r>
    </w:p>
    <w:p w14:paraId="5F6FDA0B" w14:textId="401CB1ED" w:rsidR="00DB60E0" w:rsidRDefault="00DB60E0" w:rsidP="00DB60E0">
      <w:pPr>
        <w:spacing w:before="100" w:beforeAutospacing="1"/>
        <w:rPr>
          <w:b/>
        </w:rPr>
      </w:pPr>
      <w:proofErr w:type="spellStart"/>
      <w:r w:rsidRPr="00DB60E0">
        <w:rPr>
          <w:b/>
        </w:rPr>
        <w:t>Mitoitusehto</w:t>
      </w:r>
      <w:proofErr w:type="spellEnd"/>
      <w:r w:rsidRPr="00DB60E0">
        <w:rPr>
          <w:b/>
        </w:rPr>
        <w:t xml:space="preserve">: </w:t>
      </w:r>
      <w:r w:rsidR="00087B79" w:rsidRPr="00DB60E0">
        <w:rPr>
          <w:b/>
          <w:position w:val="-14"/>
        </w:rPr>
        <w:object w:dxaOrig="4760" w:dyaOrig="400" w14:anchorId="02F20FE9">
          <v:shape id="_x0000_i1036" type="#_x0000_t75" style="width:238.05pt;height:20.95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684232159" r:id="rId37"/>
        </w:object>
      </w:r>
    </w:p>
    <w:p w14:paraId="4B34CF07" w14:textId="309481DD" w:rsidR="005F5E14" w:rsidRDefault="00DC6C72" w:rsidP="0022625F">
      <w:pPr>
        <w:pStyle w:val="Heading2"/>
      </w:pPr>
      <w:bookmarkStart w:id="23" w:name="_Toc73618446"/>
      <w:r>
        <w:t>LEIKKAUS TUELLA (</w:t>
      </w:r>
      <w:r w:rsidR="008A115C">
        <w:t>KT:</w:t>
      </w:r>
      <w:r>
        <w:t>1)</w:t>
      </w:r>
      <w:bookmarkEnd w:id="23"/>
    </w:p>
    <w:p w14:paraId="4B653A10" w14:textId="5AFF3CE7" w:rsidR="00810DC4" w:rsidRDefault="00810DC4" w:rsidP="00DC6C72">
      <w:pPr>
        <w:spacing w:after="120"/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0CD05272" wp14:editId="207FB20A">
            <wp:extent cx="2433100" cy="1736329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44090" cy="1744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AA3B7" w14:textId="30A4BB02" w:rsidR="00DC6C72" w:rsidRPr="00DC6C72" w:rsidRDefault="00DC6C72" w:rsidP="00DC6C72">
      <w:pPr>
        <w:spacing w:after="120"/>
        <w:rPr>
          <w:lang w:val="fi-FI"/>
        </w:rPr>
      </w:pPr>
      <w:r w:rsidRPr="00DC6C72">
        <w:rPr>
          <w:lang w:val="fi-FI"/>
        </w:rPr>
        <w:t xml:space="preserve">Tuella voidaan pienentää </w:t>
      </w:r>
      <w:r w:rsidRPr="00DC6C72">
        <w:rPr>
          <w:u w:val="single"/>
          <w:lang w:val="fi-FI"/>
        </w:rPr>
        <w:t>tasaisen kuorman</w:t>
      </w:r>
      <w:r w:rsidRPr="00DC6C72">
        <w:rPr>
          <w:lang w:val="fi-FI"/>
        </w:rPr>
        <w:t xml:space="preserve"> aiheuttamaa leikkausvoimaa</w:t>
      </w:r>
      <w:r w:rsidR="00087B79">
        <w:rPr>
          <w:lang w:val="fi-FI"/>
        </w:rPr>
        <w:t xml:space="preserve"> (</w:t>
      </w:r>
      <w:r w:rsidR="00810DC4">
        <w:rPr>
          <w:lang w:val="fi-FI"/>
        </w:rPr>
        <w:t>b1 =</w:t>
      </w:r>
      <w:r w:rsidR="00087B79">
        <w:rPr>
          <w:lang w:val="fi-FI"/>
        </w:rPr>
        <w:t xml:space="preserve"> 495 mm)</w:t>
      </w:r>
      <w:r w:rsidRPr="00DC6C72">
        <w:rPr>
          <w:lang w:val="fi-FI"/>
        </w:rPr>
        <w:t>:</w:t>
      </w:r>
    </w:p>
    <w:p w14:paraId="2187700F" w14:textId="3F5FF25C" w:rsidR="00DC6C72" w:rsidRPr="00DC6C72" w:rsidRDefault="00810DC4" w:rsidP="00DC6C72">
      <w:pPr>
        <w:ind w:left="1304"/>
      </w:pPr>
      <w:r w:rsidRPr="00DC6C72">
        <w:rPr>
          <w:position w:val="-68"/>
        </w:rPr>
        <w:object w:dxaOrig="4620" w:dyaOrig="1820" w14:anchorId="0B23E208">
          <v:shape id="_x0000_i1037" type="#_x0000_t75" style="width:231.05pt;height:90.8pt" o:ole="">
            <v:imagedata r:id="rId39" o:title=""/>
          </v:shape>
          <o:OLEObject Type="Embed" ProgID="Equation.DSMT4" ShapeID="_x0000_i1037" DrawAspect="Content" ObjectID="_1684232160" r:id="rId40"/>
        </w:object>
      </w:r>
    </w:p>
    <w:p w14:paraId="35F36498" w14:textId="77777777" w:rsidR="00EB5556" w:rsidRDefault="00EB5556" w:rsidP="00DC6C72">
      <w:pPr>
        <w:rPr>
          <w:lang w:val="fi-FI"/>
        </w:rPr>
      </w:pPr>
    </w:p>
    <w:p w14:paraId="7168B454" w14:textId="7F3DDFAF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leikkausjännitys:</w:t>
      </w:r>
    </w:p>
    <w:p w14:paraId="58DAEF7A" w14:textId="3695992E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810DC4" w:rsidRPr="00810DC4">
        <w:rPr>
          <w:position w:val="-62"/>
        </w:rPr>
        <w:object w:dxaOrig="5679" w:dyaOrig="1359" w14:anchorId="58B493E5">
          <v:shape id="_x0000_i1038" type="#_x0000_t75" style="width:283.15pt;height:68.8pt" o:ole="">
            <v:imagedata r:id="rId41" o:title=""/>
          </v:shape>
          <o:OLEObject Type="Embed" ProgID="Equation.DSMT4" ShapeID="_x0000_i1038" DrawAspect="Content" ObjectID="_1684232161" r:id="rId42"/>
        </w:object>
      </w:r>
    </w:p>
    <w:p w14:paraId="412D8B63" w14:textId="72B48A61" w:rsidR="00DC6C72" w:rsidRPr="00067505" w:rsidRDefault="00067505" w:rsidP="00DC6C72">
      <w:pPr>
        <w:spacing w:before="100" w:beforeAutospacing="1"/>
        <w:rPr>
          <w:lang w:val="fi-FI"/>
        </w:rPr>
      </w:pPr>
      <w:r w:rsidRPr="00067505">
        <w:rPr>
          <w:lang w:val="fi-FI"/>
        </w:rPr>
        <w:t xml:space="preserve">Jos </w:t>
      </w:r>
      <w:r>
        <w:rPr>
          <w:lang w:val="fi-FI"/>
        </w:rPr>
        <w:t>mitoitus ilman leikkausvoiman</w:t>
      </w:r>
      <w:r w:rsidR="00EB5556">
        <w:rPr>
          <w:lang w:val="fi-FI"/>
        </w:rPr>
        <w:t xml:space="preserve"> redusointia palkin päässä, niin käyttöaste </w:t>
      </w:r>
      <w:r w:rsidR="00810DC4">
        <w:rPr>
          <w:lang w:val="fi-FI"/>
        </w:rPr>
        <w:t>65</w:t>
      </w:r>
      <w:r>
        <w:rPr>
          <w:lang w:val="fi-FI"/>
        </w:rPr>
        <w:t xml:space="preserve"> %.</w: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22D0C2" w:rsidR="005F5E14" w:rsidRPr="0022625F" w:rsidRDefault="00624BE4" w:rsidP="0022625F">
      <w:pPr>
        <w:pStyle w:val="Heading2"/>
      </w:pPr>
      <w:bookmarkStart w:id="24" w:name="_Toc73618447"/>
      <w:r w:rsidRPr="0022625F">
        <w:t>TUKIPAINEKESTÄVYYS (KT:1)</w:t>
      </w:r>
      <w:bookmarkEnd w:id="24"/>
    </w:p>
    <w:bookmarkEnd w:id="7"/>
    <w:bookmarkEnd w:id="8"/>
    <w:bookmarkEnd w:id="9"/>
    <w:bookmarkEnd w:id="10"/>
    <w:bookmarkEnd w:id="11"/>
    <w:p w14:paraId="44A45DDA" w14:textId="2A8FDC54" w:rsidR="00624BE4" w:rsidRPr="00C04815" w:rsidRDefault="00624BE4" w:rsidP="00624BE4">
      <w:pPr>
        <w:rPr>
          <w:lang w:val="fi-FI"/>
        </w:rPr>
      </w:pPr>
      <w:r w:rsidRPr="00C04815">
        <w:rPr>
          <w:lang w:val="fi-FI"/>
        </w:rPr>
        <w:t xml:space="preserve">Lasketaan palkin tukireaktio: </w:t>
      </w:r>
      <w:r w:rsidR="00E841C0" w:rsidRPr="00C04815">
        <w:rPr>
          <w:position w:val="-24"/>
        </w:rPr>
        <w:object w:dxaOrig="4840" w:dyaOrig="620" w14:anchorId="365C7F01">
          <v:shape id="_x0000_i1039" type="#_x0000_t75" style="width:242.35pt;height:30.65pt" o:ole="">
            <v:imagedata r:id="rId43" o:title=""/>
          </v:shape>
          <o:OLEObject Type="Embed" ProgID="Equation.DSMT4" ShapeID="_x0000_i1039" DrawAspect="Content" ObjectID="_1684232162" r:id="rId44"/>
        </w:object>
      </w:r>
    </w:p>
    <w:p w14:paraId="6539B6E1" w14:textId="77777777" w:rsidR="00C04815" w:rsidRDefault="00C04815" w:rsidP="00624BE4">
      <w:pPr>
        <w:rPr>
          <w:lang w:val="fi-FI"/>
        </w:rPr>
      </w:pPr>
    </w:p>
    <w:p w14:paraId="70B1506E" w14:textId="6C892ABE" w:rsidR="00624BE4" w:rsidRPr="00624BE4" w:rsidRDefault="00624BE4" w:rsidP="00624BE4">
      <w:pPr>
        <w:rPr>
          <w:lang w:val="fi-FI"/>
        </w:rPr>
      </w:pPr>
      <w:r w:rsidRPr="00624BE4">
        <w:rPr>
          <w:lang w:val="fi-FI"/>
        </w:rPr>
        <w:t xml:space="preserve">Lasketaan tehollinen tukipituus ilman tukipinnan levityksiä: </w:t>
      </w:r>
      <w:r w:rsidRPr="00624BE4">
        <w:rPr>
          <w:position w:val="-14"/>
        </w:rPr>
        <w:object w:dxaOrig="3360" w:dyaOrig="380" w14:anchorId="15812561">
          <v:shape id="_x0000_i1040" type="#_x0000_t75" style="width:168.2pt;height:18.8pt" o:ole="">
            <v:imagedata r:id="rId45" o:title=""/>
          </v:shape>
          <o:OLEObject Type="Embed" ProgID="Equation.DSMT4" ShapeID="_x0000_i1040" DrawAspect="Content" ObjectID="_1684232163" r:id="rId46"/>
        </w:object>
      </w:r>
    </w:p>
    <w:p w14:paraId="5D677CCD" w14:textId="5E194E1C" w:rsidR="00624BE4" w:rsidRPr="00DF6A4E" w:rsidRDefault="00624BE4" w:rsidP="00624BE4">
      <w:pPr>
        <w:ind w:left="1304"/>
        <w:rPr>
          <w:lang w:val="fi-FI"/>
        </w:rPr>
      </w:pPr>
      <w:r w:rsidRPr="00DF6A4E">
        <w:rPr>
          <w:lang w:val="fi-FI"/>
        </w:rPr>
        <w:t xml:space="preserve">kerroin </w:t>
      </w:r>
      <w:r w:rsidRPr="00624BE4">
        <w:rPr>
          <w:position w:val="-50"/>
        </w:rPr>
        <w:object w:dxaOrig="5899" w:dyaOrig="1120" w14:anchorId="1683AFD1">
          <v:shape id="_x0000_i1041" type="#_x0000_t75" style="width:293.9pt;height:56.4pt" o:ole="">
            <v:imagedata r:id="rId47" o:title=""/>
          </v:shape>
          <o:OLEObject Type="Embed" ProgID="Equation.DSMT4" ShapeID="_x0000_i1041" DrawAspect="Content" ObjectID="_1684232164" r:id="rId48"/>
        </w:object>
      </w:r>
    </w:p>
    <w:p w14:paraId="662BB397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, muissa tapauksissa käytetään arvoa 1,0</w:t>
      </w:r>
    </w:p>
    <w:p w14:paraId="35959002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Tässä tapauksessa käytetään arvoa k</w:t>
      </w:r>
      <w:r w:rsidRPr="00624BE4">
        <w:rPr>
          <w:vertAlign w:val="subscript"/>
          <w:lang w:val="fi-FI"/>
        </w:rPr>
        <w:t>c,90</w:t>
      </w:r>
      <w:r w:rsidRPr="00624BE4">
        <w:rPr>
          <w:lang w:val="fi-FI"/>
        </w:rPr>
        <w:t xml:space="preserve"> = 1,5 (liimapuu). Ei voida käyttää 1,75, koska tukipituus &gt; 400 mm.</w:t>
      </w:r>
    </w:p>
    <w:p w14:paraId="45C262A2" w14:textId="77777777" w:rsidR="00624BE4" w:rsidRPr="00624BE4" w:rsidRDefault="00624BE4" w:rsidP="00624BE4">
      <w:pPr>
        <w:rPr>
          <w:lang w:val="fi-FI"/>
        </w:rPr>
      </w:pPr>
    </w:p>
    <w:p w14:paraId="4D4ECCBF" w14:textId="77777777" w:rsidR="00624BE4" w:rsidRPr="00624BE4" w:rsidRDefault="00624BE4" w:rsidP="00624BE4">
      <w:proofErr w:type="spellStart"/>
      <w:r w:rsidRPr="00624BE4">
        <w:t>Lasketaan</w:t>
      </w:r>
      <w:proofErr w:type="spellEnd"/>
      <w:r w:rsidRPr="00624BE4">
        <w:t xml:space="preserve"> </w:t>
      </w:r>
      <w:proofErr w:type="spellStart"/>
      <w:r w:rsidRPr="00624BE4">
        <w:t>tukipainekerroin</w:t>
      </w:r>
      <w:proofErr w:type="spellEnd"/>
      <w:r w:rsidRPr="00624BE4">
        <w:t xml:space="preserve">: </w:t>
      </w:r>
    </w:p>
    <w:p w14:paraId="6311AACE" w14:textId="77777777" w:rsidR="00624BE4" w:rsidRPr="00624BE4" w:rsidRDefault="00624BE4" w:rsidP="00624BE4">
      <w:pPr>
        <w:ind w:left="1304"/>
      </w:pPr>
      <w:r w:rsidRPr="00624BE4">
        <w:rPr>
          <w:position w:val="-30"/>
        </w:rPr>
        <w:object w:dxaOrig="5240" w:dyaOrig="720" w14:anchorId="54FC9388">
          <v:shape id="_x0000_i1042" type="#_x0000_t75" style="width:261.65pt;height:36pt" o:ole="">
            <v:imagedata r:id="rId49" o:title=""/>
          </v:shape>
          <o:OLEObject Type="Embed" ProgID="Equation.DSMT4" ShapeID="_x0000_i1042" DrawAspect="Content" ObjectID="_1684232165" r:id="rId50"/>
        </w:object>
      </w:r>
    </w:p>
    <w:p w14:paraId="214BA9ED" w14:textId="16A237EF" w:rsidR="00624BE4" w:rsidRDefault="00624BE4" w:rsidP="004632E4">
      <w:proofErr w:type="spellStart"/>
      <w:r w:rsidRPr="00624BE4">
        <w:rPr>
          <w:b/>
        </w:rPr>
        <w:t>Mitoitusehto</w:t>
      </w:r>
      <w:proofErr w:type="spellEnd"/>
      <w:r w:rsidRPr="00624BE4">
        <w:rPr>
          <w:b/>
        </w:rPr>
        <w:t>:</w:t>
      </w:r>
      <w:r w:rsidR="004632E4">
        <w:rPr>
          <w:b/>
        </w:rPr>
        <w:t xml:space="preserve"> </w:t>
      </w:r>
      <w:r w:rsidR="00E841C0" w:rsidRPr="004632E4">
        <w:rPr>
          <w:position w:val="-50"/>
        </w:rPr>
        <w:object w:dxaOrig="7380" w:dyaOrig="1120" w14:anchorId="78B4A17E">
          <v:shape id="_x0000_i1043" type="#_x0000_t75" style="width:369.15pt;height:55.9pt" o:ole="" o:bordertopcolor="this" o:borderleftcolor="this" o:borderbottomcolor="this" o:borderrightcolor="this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232166" r:id="rId52"/>
        </w:object>
      </w:r>
    </w:p>
    <w:p w14:paraId="253BA686" w14:textId="7A5B4987" w:rsidR="00DF6A4E" w:rsidRDefault="00DF6A4E" w:rsidP="004632E4"/>
    <w:p w14:paraId="4B8BA415" w14:textId="097DD821" w:rsidR="00DF6A4E" w:rsidRDefault="00DF6A4E" w:rsidP="0022625F">
      <w:pPr>
        <w:pStyle w:val="Heading2"/>
      </w:pPr>
      <w:bookmarkStart w:id="25" w:name="_Toc73618448"/>
      <w:r>
        <w:t>TAIPUMA-ARVIO</w:t>
      </w:r>
      <w:r w:rsidR="00061894">
        <w:t xml:space="preserve"> PALKIN KESKELLÄ</w:t>
      </w:r>
      <w:r>
        <w:t xml:space="preserve"> (KT:1)</w:t>
      </w:r>
      <w:bookmarkEnd w:id="25"/>
    </w:p>
    <w:p w14:paraId="6478EAC8" w14:textId="56CABD4C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Lasketaan jäyhyysmomentti määräävän poikkileikkauksen mukaan: </w:t>
      </w:r>
      <w:r w:rsidR="00E841C0" w:rsidRPr="001C1113">
        <w:rPr>
          <w:position w:val="-24"/>
        </w:rPr>
        <w:object w:dxaOrig="5679" w:dyaOrig="720" w14:anchorId="73C2F525">
          <v:shape id="_x0000_i1044" type="#_x0000_t75" style="width:284.25pt;height:36pt" o:ole="">
            <v:imagedata r:id="rId53" o:title=""/>
          </v:shape>
          <o:OLEObject Type="Embed" ProgID="Equation.DSMT4" ShapeID="_x0000_i1044" DrawAspect="Content" ObjectID="_1684232167" r:id="rId54"/>
        </w:object>
      </w:r>
    </w:p>
    <w:p w14:paraId="6D6045E4" w14:textId="77777777" w:rsidR="001C1113" w:rsidRDefault="001C1113" w:rsidP="00DF6A4E">
      <w:pPr>
        <w:rPr>
          <w:lang w:val="fi-FI"/>
        </w:rPr>
      </w:pPr>
    </w:p>
    <w:p w14:paraId="265FD6F1" w14:textId="77777777" w:rsidR="00E841C0" w:rsidRDefault="00E841C0" w:rsidP="00DF6A4E">
      <w:pPr>
        <w:rPr>
          <w:lang w:val="fi-FI"/>
        </w:rPr>
      </w:pPr>
    </w:p>
    <w:p w14:paraId="0DD3D865" w14:textId="2BDF08C2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lastRenderedPageBreak/>
        <w:t xml:space="preserve">Hetkellinen taipuma pysyvästä kuormasta (taivutus + leikkaus): </w:t>
      </w:r>
    </w:p>
    <w:p w14:paraId="13215716" w14:textId="3C72356B" w:rsidR="00DF6A4E" w:rsidRPr="001C1113" w:rsidRDefault="00BA4EB6" w:rsidP="00DF6A4E">
      <w:r w:rsidRPr="00E841C0">
        <w:rPr>
          <w:position w:val="-66"/>
        </w:rPr>
        <w:object w:dxaOrig="8600" w:dyaOrig="1920" w14:anchorId="19437711">
          <v:shape id="_x0000_i1045" type="#_x0000_t75" style="width:430.4pt;height:96.7pt" o:ole="">
            <v:imagedata r:id="rId55" o:title=""/>
          </v:shape>
          <o:OLEObject Type="Embed" ProgID="Equation.DSMT4" ShapeID="_x0000_i1045" DrawAspect="Content" ObjectID="_1684232168" r:id="rId56"/>
        </w:object>
      </w:r>
    </w:p>
    <w:p w14:paraId="3E0DC807" w14:textId="77777777" w:rsidR="001C1113" w:rsidRDefault="001C1113" w:rsidP="00DF6A4E">
      <w:pPr>
        <w:rPr>
          <w:lang w:val="fi-FI"/>
        </w:rPr>
      </w:pPr>
    </w:p>
    <w:p w14:paraId="0116A9E8" w14:textId="12A0CE0F" w:rsidR="00DF6A4E" w:rsidRPr="001C1113" w:rsidRDefault="001C1113" w:rsidP="00DF6A4E">
      <w:pPr>
        <w:rPr>
          <w:lang w:val="fi-FI"/>
        </w:rPr>
      </w:pPr>
      <w:r>
        <w:rPr>
          <w:lang w:val="fi-FI"/>
        </w:rPr>
        <w:t>H</w:t>
      </w:r>
      <w:r w:rsidR="00DF6A4E" w:rsidRPr="001C1113">
        <w:rPr>
          <w:lang w:val="fi-FI"/>
        </w:rPr>
        <w:t xml:space="preserve">etkellinen taipuma hyötykuormasta (taivutus + leikkaus): </w:t>
      </w:r>
    </w:p>
    <w:p w14:paraId="5D80E49F" w14:textId="2B357DFC" w:rsidR="00DF6A4E" w:rsidRPr="001C1113" w:rsidRDefault="00BA4EB6" w:rsidP="00DF6A4E">
      <w:r w:rsidRPr="001C1113">
        <w:rPr>
          <w:position w:val="-32"/>
        </w:rPr>
        <w:object w:dxaOrig="4380" w:dyaOrig="760" w14:anchorId="4C3B8CEF">
          <v:shape id="_x0000_i1046" type="#_x0000_t75" style="width:219.75pt;height:38.15pt" o:ole="">
            <v:imagedata r:id="rId57" o:title=""/>
          </v:shape>
          <o:OLEObject Type="Embed" ProgID="Equation.DSMT4" ShapeID="_x0000_i1046" DrawAspect="Content" ObjectID="_1684232169" r:id="rId58"/>
        </w:object>
      </w:r>
    </w:p>
    <w:p w14:paraId="34CFA292" w14:textId="7D2CAEA4" w:rsidR="00DF6A4E" w:rsidRPr="001C1113" w:rsidRDefault="00BA4EB6" w:rsidP="00DF6A4E">
      <w:r w:rsidRPr="00E841C0">
        <w:rPr>
          <w:position w:val="-50"/>
        </w:rPr>
        <w:object w:dxaOrig="8600" w:dyaOrig="1120" w14:anchorId="239A8AC9">
          <v:shape id="_x0000_i1047" type="#_x0000_t75" style="width:430.4pt;height:56.4pt" o:ole="">
            <v:imagedata r:id="rId59" o:title=""/>
          </v:shape>
          <o:OLEObject Type="Embed" ProgID="Equation.DSMT4" ShapeID="_x0000_i1047" DrawAspect="Content" ObjectID="_1684232170" r:id="rId60"/>
        </w:object>
      </w:r>
    </w:p>
    <w:p w14:paraId="329E03D8" w14:textId="77777777" w:rsidR="001C1113" w:rsidRDefault="001C1113" w:rsidP="00DF6A4E">
      <w:pPr>
        <w:rPr>
          <w:lang w:val="fi-FI"/>
        </w:rPr>
      </w:pPr>
    </w:p>
    <w:p w14:paraId="1C9C952E" w14:textId="3C58B82A" w:rsidR="00DF6A4E" w:rsidRPr="001C1113" w:rsidRDefault="001C1113" w:rsidP="00DF6A4E">
      <w:pPr>
        <w:rPr>
          <w:lang w:val="fi-FI"/>
        </w:rPr>
      </w:pPr>
      <w:r>
        <w:rPr>
          <w:lang w:val="fi-FI"/>
        </w:rPr>
        <w:t>L</w:t>
      </w:r>
      <w:r w:rsidR="00DF6A4E" w:rsidRPr="001C1113">
        <w:rPr>
          <w:lang w:val="fi-FI"/>
        </w:rPr>
        <w:t>opputaipuma:</w:t>
      </w:r>
    </w:p>
    <w:p w14:paraId="3E13CCE5" w14:textId="28664A0A" w:rsidR="00DF6A4E" w:rsidRPr="001C1113" w:rsidRDefault="00DF6A4E" w:rsidP="00DF6A4E">
      <w:pPr>
        <w:ind w:left="1304"/>
        <w:rPr>
          <w:lang w:val="fi-FI"/>
        </w:rPr>
      </w:pPr>
      <w:r w:rsidRPr="001C1113">
        <w:rPr>
          <w:lang w:val="fi-FI"/>
        </w:rPr>
        <w:t xml:space="preserve"> </w:t>
      </w:r>
      <w:r w:rsidR="00BA4EB6" w:rsidRPr="001C1113">
        <w:rPr>
          <w:position w:val="-32"/>
        </w:rPr>
        <w:object w:dxaOrig="6259" w:dyaOrig="760" w14:anchorId="7ACB1250">
          <v:shape id="_x0000_i1048" type="#_x0000_t75" style="width:314.35pt;height:37.6pt" o:ole="">
            <v:imagedata r:id="rId61" o:title=""/>
          </v:shape>
          <o:OLEObject Type="Embed" ProgID="Equation.DSMT4" ShapeID="_x0000_i1048" DrawAspect="Content" ObjectID="_1684232171" r:id="rId62"/>
        </w:object>
      </w:r>
      <w:r w:rsidRPr="001C1113">
        <w:rPr>
          <w:lang w:val="fi-FI"/>
        </w:rPr>
        <w:t xml:space="preserve"> </w:t>
      </w:r>
    </w:p>
    <w:p w14:paraId="4425D235" w14:textId="77777777" w:rsidR="001C1113" w:rsidRDefault="001C1113" w:rsidP="00DF6A4E">
      <w:pPr>
        <w:rPr>
          <w:b/>
          <w:lang w:val="fi-FI"/>
        </w:rPr>
      </w:pPr>
    </w:p>
    <w:p w14:paraId="18A83619" w14:textId="616A3FFE" w:rsidR="00DF6A4E" w:rsidRPr="001C1113" w:rsidRDefault="00DF6A4E" w:rsidP="00DF6A4E">
      <w:pPr>
        <w:rPr>
          <w:lang w:val="fi-FI"/>
        </w:rPr>
      </w:pPr>
      <w:r w:rsidRPr="001C1113">
        <w:rPr>
          <w:b/>
          <w:lang w:val="fi-FI"/>
        </w:rPr>
        <w:t>Mitoitusehto:</w:t>
      </w:r>
      <w:r w:rsidRPr="001C1113">
        <w:rPr>
          <w:lang w:val="fi-FI"/>
        </w:rPr>
        <w:t xml:space="preserve"> </w:t>
      </w:r>
      <w:r w:rsidRPr="001C1113">
        <w:rPr>
          <w:lang w:val="fi-FI"/>
        </w:rPr>
        <w:tab/>
      </w:r>
    </w:p>
    <w:p w14:paraId="44C6B884" w14:textId="77777777" w:rsidR="00104320" w:rsidRPr="001C1113" w:rsidRDefault="00104320" w:rsidP="00DF6A4E">
      <w:pPr>
        <w:rPr>
          <w:lang w:val="fi-FI"/>
        </w:rPr>
      </w:pPr>
    </w:p>
    <w:p w14:paraId="57768141" w14:textId="4BE6AB68" w:rsidR="0094321C" w:rsidRPr="001C1113" w:rsidRDefault="0094321C" w:rsidP="0094321C">
      <w:pPr>
        <w:rPr>
          <w:lang w:val="fi-FI"/>
        </w:rPr>
      </w:pPr>
      <w:r w:rsidRPr="001C1113">
        <w:rPr>
          <w:lang w:val="fi-FI"/>
        </w:rPr>
        <w:t>Ilman esikorotusta: 7</w:t>
      </w:r>
      <w:r>
        <w:rPr>
          <w:lang w:val="fi-FI"/>
        </w:rPr>
        <w:t>2,8</w:t>
      </w:r>
      <w:r w:rsidRPr="001C1113">
        <w:rPr>
          <w:lang w:val="fi-FI"/>
        </w:rPr>
        <w:t xml:space="preserve"> mm (L / 2</w:t>
      </w:r>
      <w:r>
        <w:rPr>
          <w:lang w:val="fi-FI"/>
        </w:rPr>
        <w:t>75</w:t>
      </w:r>
      <w:r w:rsidRPr="001C1113">
        <w:rPr>
          <w:lang w:val="fi-FI"/>
        </w:rPr>
        <w:t xml:space="preserve">) </w:t>
      </w:r>
      <w:r w:rsidRPr="001C1113">
        <w:rPr>
          <w:u w:val="single"/>
          <w:lang w:val="fi-FI"/>
        </w:rPr>
        <w:t>&lt;</w:t>
      </w:r>
      <w:r w:rsidRPr="001C1113">
        <w:rPr>
          <w:lang w:val="fi-FI"/>
        </w:rPr>
        <w:t xml:space="preserve"> 100 mm (L / 200) (7</w:t>
      </w:r>
      <w:r>
        <w:rPr>
          <w:lang w:val="fi-FI"/>
        </w:rPr>
        <w:t>3</w:t>
      </w:r>
      <w:r w:rsidRPr="001C1113">
        <w:rPr>
          <w:lang w:val="fi-FI"/>
        </w:rPr>
        <w:t xml:space="preserve"> %)</w:t>
      </w:r>
    </w:p>
    <w:p w14:paraId="78496C6F" w14:textId="77777777" w:rsidR="0094321C" w:rsidRPr="001C1113" w:rsidRDefault="0094321C" w:rsidP="0094321C">
      <w:pPr>
        <w:rPr>
          <w:lang w:val="fi-FI"/>
        </w:rPr>
      </w:pPr>
    </w:p>
    <w:p w14:paraId="33D1C5A7" w14:textId="5FDBAB61" w:rsidR="0094321C" w:rsidRPr="001C1113" w:rsidRDefault="0094321C" w:rsidP="0094321C">
      <w:pPr>
        <w:rPr>
          <w:lang w:val="fi-FI"/>
        </w:rPr>
      </w:pPr>
      <w:r>
        <w:rPr>
          <w:lang w:val="fi-FI"/>
        </w:rPr>
        <w:t>Suoraan</w:t>
      </w:r>
      <w:r w:rsidR="000A0893">
        <w:rPr>
          <w:lang w:val="fi-FI"/>
        </w:rPr>
        <w:t xml:space="preserve"> </w:t>
      </w:r>
      <w:r w:rsidRPr="001C1113">
        <w:rPr>
          <w:lang w:val="fi-FI"/>
        </w:rPr>
        <w:t>palkkiin voidaan tehdä esikorotus, joka on esim. omanpainon taipuman verran tai vaihtoehtoisesti L/300…L/400 (ei ole normissa määrätty). Palkissa esikorotus w</w:t>
      </w:r>
      <w:r w:rsidRPr="001C1113">
        <w:rPr>
          <w:vertAlign w:val="subscript"/>
          <w:lang w:val="fi-FI"/>
        </w:rPr>
        <w:t>c</w:t>
      </w:r>
      <w:r w:rsidRPr="001C1113">
        <w:rPr>
          <w:lang w:val="fi-FI"/>
        </w:rPr>
        <w:t xml:space="preserve"> = 50 mm, niin kokonaistaipuma saa olla enintään L / 200. Esikorotuksella vähennetty lopputaipuma saa olla kuitenkin enintään L / 300 eli</w:t>
      </w:r>
    </w:p>
    <w:p w14:paraId="11985DBB" w14:textId="77777777" w:rsidR="0094321C" w:rsidRPr="001C1113" w:rsidRDefault="0094321C" w:rsidP="0094321C">
      <w:pPr>
        <w:rPr>
          <w:lang w:val="fi-FI"/>
        </w:rPr>
      </w:pPr>
    </w:p>
    <w:p w14:paraId="1D507C0B" w14:textId="1BB6EC4D" w:rsidR="0094321C" w:rsidRPr="001C1113" w:rsidRDefault="0094321C" w:rsidP="0094321C">
      <w:pPr>
        <w:rPr>
          <w:lang w:val="fi-FI"/>
        </w:rPr>
      </w:pPr>
      <w:r>
        <w:rPr>
          <w:lang w:val="fi-FI"/>
        </w:rPr>
        <w:t>E</w:t>
      </w:r>
      <w:r w:rsidRPr="001C1113">
        <w:rPr>
          <w:lang w:val="fi-FI"/>
        </w:rPr>
        <w:t xml:space="preserve">sikorotuksella: </w:t>
      </w:r>
      <w:proofErr w:type="spellStart"/>
      <w:proofErr w:type="gramStart"/>
      <w:r w:rsidRPr="001C1113">
        <w:rPr>
          <w:lang w:val="fi-FI"/>
        </w:rPr>
        <w:t>w</w:t>
      </w:r>
      <w:r w:rsidRPr="001C1113">
        <w:rPr>
          <w:vertAlign w:val="subscript"/>
          <w:lang w:val="fi-FI"/>
        </w:rPr>
        <w:t>net,fin</w:t>
      </w:r>
      <w:proofErr w:type="spellEnd"/>
      <w:proofErr w:type="gramEnd"/>
      <w:r w:rsidRPr="001C1113">
        <w:rPr>
          <w:lang w:val="fi-FI"/>
        </w:rPr>
        <w:t xml:space="preserve"> = </w:t>
      </w:r>
      <w:proofErr w:type="spellStart"/>
      <w:r w:rsidRPr="001C1113">
        <w:rPr>
          <w:lang w:val="fi-FI"/>
        </w:rPr>
        <w:t>w</w:t>
      </w:r>
      <w:r w:rsidRPr="001C1113">
        <w:rPr>
          <w:vertAlign w:val="subscript"/>
          <w:lang w:val="fi-FI"/>
        </w:rPr>
        <w:t>fin</w:t>
      </w:r>
      <w:proofErr w:type="spellEnd"/>
      <w:r w:rsidRPr="001C1113">
        <w:rPr>
          <w:lang w:val="fi-FI"/>
        </w:rPr>
        <w:t xml:space="preserve"> – w</w:t>
      </w:r>
      <w:r w:rsidRPr="001C1113">
        <w:rPr>
          <w:vertAlign w:val="subscript"/>
          <w:lang w:val="fi-FI"/>
        </w:rPr>
        <w:t>c</w:t>
      </w:r>
      <w:r w:rsidRPr="001C1113">
        <w:rPr>
          <w:lang w:val="fi-FI"/>
        </w:rPr>
        <w:t xml:space="preserve"> = 7</w:t>
      </w:r>
      <w:r>
        <w:rPr>
          <w:lang w:val="fi-FI"/>
        </w:rPr>
        <w:t>2,8</w:t>
      </w:r>
      <w:r w:rsidRPr="001C1113">
        <w:rPr>
          <w:lang w:val="fi-FI"/>
        </w:rPr>
        <w:t xml:space="preserve"> mm – 50 mm = 2</w:t>
      </w:r>
      <w:r>
        <w:rPr>
          <w:lang w:val="fi-FI"/>
        </w:rPr>
        <w:t>2,8</w:t>
      </w:r>
      <w:r w:rsidRPr="001C1113">
        <w:rPr>
          <w:lang w:val="fi-FI"/>
        </w:rPr>
        <w:t xml:space="preserve"> mm &lt; 66,7 mm (L / 300) (3</w:t>
      </w:r>
      <w:r>
        <w:rPr>
          <w:lang w:val="fi-FI"/>
        </w:rPr>
        <w:t>4</w:t>
      </w:r>
      <w:r w:rsidRPr="001C1113">
        <w:rPr>
          <w:lang w:val="fi-FI"/>
        </w:rPr>
        <w:t xml:space="preserve"> %)</w:t>
      </w:r>
    </w:p>
    <w:p w14:paraId="01032D54" w14:textId="0BEE9309" w:rsidR="00104320" w:rsidRPr="001C1113" w:rsidRDefault="00104320" w:rsidP="00DF6A4E">
      <w:pPr>
        <w:rPr>
          <w:lang w:val="fi-FI"/>
        </w:rPr>
      </w:pPr>
    </w:p>
    <w:p w14:paraId="707C73AB" w14:textId="397F87B7" w:rsidR="00DF6A4E" w:rsidRDefault="001C1113" w:rsidP="0022625F">
      <w:pPr>
        <w:pStyle w:val="Heading2"/>
      </w:pPr>
      <w:bookmarkStart w:id="26" w:name="_Toc73618449"/>
      <w:r>
        <w:t xml:space="preserve">KIEPAHDUSKESTÄVYYS </w:t>
      </w:r>
      <w:r w:rsidR="00DF6A4E">
        <w:t>(KT:1)</w:t>
      </w:r>
      <w:bookmarkEnd w:id="26"/>
    </w:p>
    <w:p w14:paraId="58B01CA5" w14:textId="746F0716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Mitoitetaan kiepahdus määräävän poikkileikkauksen mukaan. Va</w:t>
      </w:r>
      <w:r w:rsidR="00596768">
        <w:rPr>
          <w:lang w:val="fi-FI"/>
        </w:rPr>
        <w:t>litaan kiepahdusväliksi a = 25</w:t>
      </w:r>
      <w:r w:rsidRPr="001C1113">
        <w:rPr>
          <w:lang w:val="fi-FI"/>
        </w:rPr>
        <w:t xml:space="preserve">00 mm, jolloin voidaan laskea tehollinen kiepahdusväli,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 + 2 x h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</w:t>
      </w:r>
      <w:r w:rsidR="00596768">
        <w:rPr>
          <w:lang w:val="fi-FI"/>
        </w:rPr>
        <w:t>25</w:t>
      </w:r>
      <w:r w:rsidRPr="001C1113">
        <w:rPr>
          <w:lang w:val="fi-FI"/>
        </w:rPr>
        <w:t>00 mm + 2 x 1</w:t>
      </w:r>
      <w:r w:rsidR="00887229">
        <w:rPr>
          <w:lang w:val="fi-FI"/>
        </w:rPr>
        <w:t>665</w:t>
      </w:r>
      <w:r w:rsidRPr="001C1113">
        <w:rPr>
          <w:lang w:val="fi-FI"/>
        </w:rPr>
        <w:t xml:space="preserve"> mm = </w:t>
      </w:r>
      <w:r w:rsidR="00BB797F">
        <w:rPr>
          <w:lang w:val="fi-FI"/>
        </w:rPr>
        <w:t>5</w:t>
      </w:r>
      <w:r w:rsidR="00887229">
        <w:rPr>
          <w:lang w:val="fi-FI"/>
        </w:rPr>
        <w:t>830</w:t>
      </w:r>
      <w:r w:rsidRPr="001C1113">
        <w:rPr>
          <w:lang w:val="fi-FI"/>
        </w:rPr>
        <w:t xml:space="preserve"> mm (</w:t>
      </w:r>
      <w:r w:rsidRPr="001C1113">
        <w:rPr>
          <w:b/>
          <w:lang w:val="fi-FI"/>
        </w:rPr>
        <w:t>HUOM!</w:t>
      </w:r>
      <w:r w:rsidRPr="001C1113">
        <w:rPr>
          <w:lang w:val="fi-FI"/>
        </w:rPr>
        <w:t xml:space="preserve"> Jos palkin kuormitus tulee yläpinnan orsien kautta, jotka toimivat samalla kiepahdustukina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).</w:t>
      </w:r>
    </w:p>
    <w:p w14:paraId="7747CF70" w14:textId="27175619" w:rsidR="001C1113" w:rsidRPr="001C1113" w:rsidRDefault="001C1113" w:rsidP="001C1113">
      <w:pPr>
        <w:ind w:left="1304"/>
        <w:rPr>
          <w:lang w:val="fi-FI"/>
        </w:rPr>
      </w:pPr>
      <w:r w:rsidRPr="001C1113">
        <w:rPr>
          <w:lang w:val="fi-FI"/>
        </w:rPr>
        <w:t xml:space="preserve">Valitaan kerroin </w:t>
      </w:r>
      <w:r w:rsidRPr="001C1113">
        <w:rPr>
          <w:position w:val="-102"/>
        </w:rPr>
        <w:object w:dxaOrig="3660" w:dyaOrig="2160" w14:anchorId="5806590C">
          <v:shape id="_x0000_i1049" type="#_x0000_t75" style="width:183.2pt;height:108pt" o:ole="">
            <v:imagedata r:id="rId63" o:title=""/>
          </v:shape>
          <o:OLEObject Type="Embed" ProgID="Equation.DSMT4" ShapeID="_x0000_i1049" DrawAspect="Content" ObjectID="_1684232172" r:id="rId64"/>
        </w:object>
      </w:r>
      <w:r w:rsidRPr="001C1113">
        <w:rPr>
          <w:lang w:val="fi-FI"/>
        </w:rPr>
        <w:t>=&gt; c = 0,70</w:t>
      </w:r>
    </w:p>
    <w:p w14:paraId="18EDF24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lastRenderedPageBreak/>
        <w:t xml:space="preserve">Suorakaidepalkin kriittinen taivutusjännitys: </w:t>
      </w:r>
    </w:p>
    <w:p w14:paraId="7B753C20" w14:textId="47DE6D75" w:rsidR="001C1113" w:rsidRPr="001C1113" w:rsidRDefault="00887229" w:rsidP="001C1113">
      <w:pPr>
        <w:ind w:left="1304"/>
      </w:pPr>
      <w:r w:rsidRPr="001C1113">
        <w:rPr>
          <w:position w:val="-32"/>
        </w:rPr>
        <w:object w:dxaOrig="8220" w:dyaOrig="800" w14:anchorId="069308FD">
          <v:shape id="_x0000_i1050" type="#_x0000_t75" style="width:409.95pt;height:39.75pt" o:ole="">
            <v:imagedata r:id="rId65" o:title=""/>
          </v:shape>
          <o:OLEObject Type="Embed" ProgID="Equation.DSMT4" ShapeID="_x0000_i1050" DrawAspect="Content" ObjectID="_1684232173" r:id="rId66"/>
        </w:object>
      </w:r>
    </w:p>
    <w:p w14:paraId="5B9094C1" w14:textId="77777777" w:rsidR="001C1113" w:rsidRPr="001C1113" w:rsidRDefault="001C1113" w:rsidP="001C1113">
      <w:proofErr w:type="spellStart"/>
      <w:r w:rsidRPr="001C1113">
        <w:t>Suhteellinen</w:t>
      </w:r>
      <w:proofErr w:type="spellEnd"/>
      <w:r w:rsidRPr="001C1113">
        <w:t xml:space="preserve"> </w:t>
      </w:r>
      <w:proofErr w:type="spellStart"/>
      <w:r w:rsidRPr="001C1113">
        <w:t>hoikkuus</w:t>
      </w:r>
      <w:proofErr w:type="spellEnd"/>
      <w:r w:rsidRPr="001C1113">
        <w:t xml:space="preserve">: </w:t>
      </w:r>
    </w:p>
    <w:p w14:paraId="54A79724" w14:textId="5149E308" w:rsidR="001C1113" w:rsidRPr="001C1113" w:rsidRDefault="00887229" w:rsidP="001C1113">
      <w:pPr>
        <w:ind w:left="1304"/>
      </w:pPr>
      <w:r w:rsidRPr="001C1113">
        <w:rPr>
          <w:position w:val="-34"/>
        </w:rPr>
        <w:object w:dxaOrig="4780" w:dyaOrig="800" w14:anchorId="51CC8D67">
          <v:shape id="_x0000_i1051" type="#_x0000_t75" style="width:239.1pt;height:39.75pt" o:ole="">
            <v:imagedata r:id="rId67" o:title=""/>
          </v:shape>
          <o:OLEObject Type="Embed" ProgID="Equation.DSMT4" ShapeID="_x0000_i1051" DrawAspect="Content" ObjectID="_1684232174" r:id="rId68"/>
        </w:object>
      </w:r>
    </w:p>
    <w:p w14:paraId="3C5E108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Lasketaan </w:t>
      </w:r>
      <w:r w:rsidRPr="001C1113">
        <w:rPr>
          <w:position w:val="-86"/>
        </w:rPr>
        <w:object w:dxaOrig="4760" w:dyaOrig="1840" w14:anchorId="2F598ACD">
          <v:shape id="_x0000_i1052" type="#_x0000_t75" style="width:238.55pt;height:92.95pt" o:ole="">
            <v:imagedata r:id="rId69" o:title=""/>
          </v:shape>
          <o:OLEObject Type="Embed" ProgID="Equation.DSMT4" ShapeID="_x0000_i1052" DrawAspect="Content" ObjectID="_1684232175" r:id="rId70"/>
        </w:object>
      </w:r>
    </w:p>
    <w:p w14:paraId="7FADCE35" w14:textId="6F01C12B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eli tässä tapauksessa:</w:t>
      </w:r>
      <w:r w:rsidRPr="001C1113">
        <w:rPr>
          <w:position w:val="-4"/>
        </w:rPr>
        <w:object w:dxaOrig="180" w:dyaOrig="279" w14:anchorId="192EA0E8">
          <v:shape id="_x0000_i1053" type="#_x0000_t75" style="width:9.15pt;height:13.45pt" o:ole="">
            <v:imagedata r:id="rId71" o:title=""/>
          </v:shape>
          <o:OLEObject Type="Embed" ProgID="Equation.DSMT4" ShapeID="_x0000_i1053" DrawAspect="Content" ObjectID="_1684232176" r:id="rId72"/>
        </w:object>
      </w:r>
      <w:r w:rsidR="00887229" w:rsidRPr="001C1113">
        <w:rPr>
          <w:position w:val="-14"/>
        </w:rPr>
        <w:object w:dxaOrig="5580" w:dyaOrig="380" w14:anchorId="2CDFB43B">
          <v:shape id="_x0000_i1054" type="#_x0000_t75" style="width:278.85pt;height:18.8pt" o:ole="">
            <v:imagedata r:id="rId73" o:title=""/>
          </v:shape>
          <o:OLEObject Type="Embed" ProgID="Equation.DSMT4" ShapeID="_x0000_i1054" DrawAspect="Content" ObjectID="_1684232177" r:id="rId74"/>
        </w:object>
      </w:r>
    </w:p>
    <w:p w14:paraId="52618DF7" w14:textId="77777777" w:rsidR="00061894" w:rsidRDefault="00061894" w:rsidP="001C1113">
      <w:pPr>
        <w:rPr>
          <w:b/>
          <w:lang w:val="fi-FI"/>
        </w:rPr>
      </w:pPr>
    </w:p>
    <w:p w14:paraId="4CB12BD8" w14:textId="29F5C4CA" w:rsidR="001C1113" w:rsidRPr="003915F8" w:rsidRDefault="001C1113" w:rsidP="00B9435E">
      <w:pPr>
        <w:spacing w:before="60"/>
        <w:rPr>
          <w:lang w:val="fi-FI"/>
        </w:rPr>
      </w:pPr>
      <w:r w:rsidRPr="001C1113">
        <w:rPr>
          <w:b/>
          <w:lang w:val="fi-FI"/>
        </w:rPr>
        <w:t>Mitoitusehto:</w:t>
      </w:r>
      <w:r w:rsidR="00B9435E">
        <w:rPr>
          <w:b/>
          <w:lang w:val="fi-FI"/>
        </w:rPr>
        <w:t xml:space="preserve"> </w:t>
      </w:r>
      <w:r w:rsidRPr="001C1113">
        <w:rPr>
          <w:lang w:val="fi-FI"/>
        </w:rPr>
        <w:t xml:space="preserve"> </w:t>
      </w:r>
      <w:r w:rsidR="00887229" w:rsidRPr="001C1113">
        <w:rPr>
          <w:position w:val="-14"/>
        </w:rPr>
        <w:object w:dxaOrig="5880" w:dyaOrig="400" w14:anchorId="1D120E02">
          <v:shape id="_x0000_i1055" type="#_x0000_t75" style="width:293.9pt;height:20.95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5" DrawAspect="Content" ObjectID="_1684232178" r:id="rId76"/>
        </w:object>
      </w:r>
    </w:p>
    <w:p w14:paraId="5AD627A4" w14:textId="5448353D" w:rsidR="00DF6A4E" w:rsidRDefault="00B9435E" w:rsidP="0022625F">
      <w:pPr>
        <w:pStyle w:val="Heading2"/>
      </w:pPr>
      <w:bookmarkStart w:id="27" w:name="_Toc73618450"/>
      <w:r>
        <w:t>Y-SUUNNAN STABILOIVAN TUEN VOIMA JA JOUSIJÄYKKYYS</w:t>
      </w:r>
      <w:r w:rsidR="00DF6A4E">
        <w:t xml:space="preserve"> (</w:t>
      </w:r>
      <w:r w:rsidR="00D66C07">
        <w:t>1.MUOTO, KT:1</w:t>
      </w:r>
      <w:r w:rsidR="00DF6A4E">
        <w:t>)</w:t>
      </w:r>
      <w:bookmarkEnd w:id="27"/>
    </w:p>
    <w:p w14:paraId="2EDBC6B5" w14:textId="0B8C1B61" w:rsidR="00DF6A4E" w:rsidRDefault="00DF6A4E" w:rsidP="004632E4">
      <w:pPr>
        <w:rPr>
          <w:rFonts w:ascii="Arial" w:hAnsi="Arial" w:cs="Arial"/>
        </w:rPr>
      </w:pPr>
    </w:p>
    <w:p w14:paraId="62788544" w14:textId="78C283B0" w:rsidR="00D66C07" w:rsidRDefault="00887229" w:rsidP="004632E4">
      <w:pPr>
        <w:rPr>
          <w:rFonts w:ascii="Arial" w:hAnsi="Arial" w:cs="Arial"/>
        </w:rPr>
      </w:pPr>
      <w:r w:rsidRPr="00887229">
        <w:rPr>
          <w:rFonts w:ascii="Arial" w:hAnsi="Arial" w:cs="Arial"/>
          <w:position w:val="-132"/>
        </w:rPr>
        <w:object w:dxaOrig="10719" w:dyaOrig="7740" w14:anchorId="4DF8A52E">
          <v:shape id="_x0000_i1056" type="#_x0000_t75" style="width:420.2pt;height:303.6pt" o:ole="">
            <v:imagedata r:id="rId77" o:title=""/>
          </v:shape>
          <o:OLEObject Type="Embed" ProgID="Equation.DSMT4" ShapeID="_x0000_i1056" DrawAspect="Content" ObjectID="_1684232179" r:id="rId78"/>
        </w:object>
      </w:r>
    </w:p>
    <w:p w14:paraId="3E72D4E0" w14:textId="4310C006" w:rsidR="00B9435E" w:rsidRDefault="00887229" w:rsidP="004632E4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74A38B68" wp14:editId="48D9CF7D">
            <wp:extent cx="5247861" cy="872586"/>
            <wp:effectExtent l="0" t="0" r="0" b="3810"/>
            <wp:docPr id="15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84395" cy="878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2B40" w14:textId="39E1CD0A" w:rsidR="00D66C07" w:rsidRPr="00136345" w:rsidRDefault="00D66C07" w:rsidP="0022625F">
      <w:pPr>
        <w:pStyle w:val="Heading2"/>
        <w:rPr>
          <w:sz w:val="24"/>
          <w:szCs w:val="24"/>
        </w:rPr>
      </w:pPr>
      <w:bookmarkStart w:id="28" w:name="_Toc73618451"/>
      <w:r>
        <w:lastRenderedPageBreak/>
        <w:t>Y-SUUNNAN STABILOIVAN TUEN VOIMA JA JOUSIJÄYKKYYS (2.MUOTO, KT:1)</w:t>
      </w:r>
      <w:bookmarkEnd w:id="28"/>
    </w:p>
    <w:p w14:paraId="3C719800" w14:textId="29B891D7" w:rsidR="00D66C07" w:rsidRPr="00BB797F" w:rsidRDefault="00D66C07" w:rsidP="004632E4">
      <w:pPr>
        <w:rPr>
          <w:rFonts w:ascii="Arial" w:hAnsi="Arial" w:cs="Arial"/>
          <w:lang w:val="fi-FI"/>
        </w:rPr>
      </w:pPr>
    </w:p>
    <w:p w14:paraId="4701FBB7" w14:textId="1854BFA8" w:rsidR="00D66C07" w:rsidRDefault="00BB797F" w:rsidP="004632E4">
      <w:pPr>
        <w:rPr>
          <w:rFonts w:ascii="Arial" w:eastAsiaTheme="minorHAnsi" w:hAnsi="Arial" w:cs="Arial"/>
          <w:lang w:val="fi-FI" w:eastAsia="en-US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EA5764" wp14:editId="6D56C261">
                <wp:simplePos x="0" y="0"/>
                <wp:positionH relativeFrom="column">
                  <wp:posOffset>514681</wp:posOffset>
                </wp:positionH>
                <wp:positionV relativeFrom="paragraph">
                  <wp:posOffset>3518535</wp:posOffset>
                </wp:positionV>
                <wp:extent cx="103367" cy="914400"/>
                <wp:effectExtent l="38100" t="0" r="11430" b="19050"/>
                <wp:wrapNone/>
                <wp:docPr id="11" name="Vasen aaltosulj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67" cy="914400"/>
                        </a:xfrm>
                        <a:prstGeom prst="leftBrace">
                          <a:avLst>
                            <a:gd name="adj1" fmla="val 66180"/>
                            <a:gd name="adj2" fmla="val 6743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3223B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3" o:spid="_x0000_s1026" type="#_x0000_t87" style="position:absolute;margin-left:40.55pt;margin-top:277.05pt;width:8.15pt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" adj="1616,14565" strokecolor="#0d0d0d [3213]" strokeweight=".5pt">
                <v:stroke joinstyle="miter"/>
              </v:shape>
            </w:pict>
          </mc:Fallback>
        </mc:AlternateContent>
      </w:r>
      <w:r w:rsidR="00887229" w:rsidRPr="00887229">
        <w:rPr>
          <w:rFonts w:ascii="Arial" w:hAnsi="Arial" w:cs="Arial"/>
          <w:position w:val="-118"/>
        </w:rPr>
        <w:object w:dxaOrig="10719" w:dyaOrig="12340" w14:anchorId="156B6507">
          <v:shape id="_x0000_i1057" type="#_x0000_t75" style="width:420.2pt;height:483.05pt" o:ole="">
            <v:imagedata r:id="rId80" o:title=""/>
          </v:shape>
          <o:OLEObject Type="Embed" ProgID="Equation.DSMT4" ShapeID="_x0000_i1057" DrawAspect="Content" ObjectID="_1684232180" r:id="rId81"/>
        </w:object>
      </w:r>
    </w:p>
    <w:p w14:paraId="6FDA5FB7" w14:textId="690BD90D" w:rsidR="00807598" w:rsidRPr="00136345" w:rsidRDefault="00807598" w:rsidP="004632E4">
      <w:pPr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0692C741" wp14:editId="2B6DDED5">
            <wp:extent cx="6225872" cy="922351"/>
            <wp:effectExtent l="0" t="0" r="3810" b="0"/>
            <wp:docPr id="5" name="Kuva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uva 5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342878" cy="93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D640" w14:textId="731FA3EF" w:rsidR="00136345" w:rsidRPr="00136345" w:rsidRDefault="00136345" w:rsidP="004632E4">
      <w:pPr>
        <w:rPr>
          <w:rFonts w:ascii="Arial" w:hAnsi="Arial" w:cs="Arial"/>
        </w:rPr>
      </w:pPr>
    </w:p>
    <w:p w14:paraId="76E79871" w14:textId="0945B9E9" w:rsidR="00136345" w:rsidRPr="00136345" w:rsidRDefault="00136345" w:rsidP="00136345">
      <w:pPr>
        <w:spacing w:after="80"/>
        <w:rPr>
          <w:rFonts w:cstheme="minorHAnsi"/>
          <w:b/>
          <w:lang w:val="fi-FI"/>
        </w:rPr>
      </w:pPr>
      <w:r w:rsidRPr="00136345">
        <w:rPr>
          <w:rFonts w:cstheme="minorHAnsi"/>
          <w:b/>
          <w:lang w:val="fi-FI"/>
        </w:rPr>
        <w:t>HUOMIO!</w:t>
      </w:r>
    </w:p>
    <w:p w14:paraId="1FE10D20" w14:textId="2F15E06E" w:rsidR="00136345" w:rsidRPr="00136345" w:rsidRDefault="00BB797F" w:rsidP="004632E4">
      <w:pPr>
        <w:rPr>
          <w:rFonts w:cstheme="minorHAnsi"/>
          <w:lang w:val="fi-FI"/>
        </w:rPr>
      </w:pPr>
      <w:r w:rsidRPr="00BB797F">
        <w:rPr>
          <w:rFonts w:cstheme="minorHAnsi"/>
          <w:lang w:val="fi-FI"/>
        </w:rPr>
        <w:t>Tässä esimerkkilaskelmassa mahapalkki voi kiepahtaa sekä 1. muodon (yhteen suuntaan) että 2. muodon mukaan (s-muoto). Palkin poikkileikkauksen koko ja y-suunnan tuentajako kannattaa valita siten, että palkin kiepahdus voi tapahtua vain 1. muodon mukaan. Tällöin y-suunnan stabiloiviin tukiin tulee huomattavasti pienempi voima kuin 2. muodon mukaisessa tapauksessa.</w:t>
      </w:r>
    </w:p>
    <w:sectPr w:rsidR="00136345" w:rsidRPr="00136345" w:rsidSect="00773AFB">
      <w:headerReference w:type="default" r:id="rId83"/>
      <w:headerReference w:type="first" r:id="rId84"/>
      <w:footerReference w:type="first" r:id="rId85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222688" w14:textId="77777777" w:rsidR="00882329" w:rsidRDefault="00882329" w:rsidP="00CC5D5B">
      <w:r>
        <w:separator/>
      </w:r>
    </w:p>
  </w:endnote>
  <w:endnote w:type="continuationSeparator" w:id="0">
    <w:p w14:paraId="1A41169F" w14:textId="77777777" w:rsidR="00882329" w:rsidRDefault="00882329" w:rsidP="00CC5D5B">
      <w:r>
        <w:continuationSeparator/>
      </w:r>
    </w:p>
  </w:endnote>
  <w:endnote w:type="continuationNotice" w:id="1">
    <w:p w14:paraId="7741AC64" w14:textId="77777777" w:rsidR="00882329" w:rsidRDefault="0088232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D66C07" w:rsidRDefault="00D66C0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F1DA38" w14:textId="77777777" w:rsidR="00882329" w:rsidRDefault="00882329" w:rsidP="00CC5D5B">
      <w:r>
        <w:separator/>
      </w:r>
    </w:p>
  </w:footnote>
  <w:footnote w:type="continuationSeparator" w:id="0">
    <w:p w14:paraId="719F9D3E" w14:textId="77777777" w:rsidR="00882329" w:rsidRDefault="00882329" w:rsidP="00CC5D5B">
      <w:r>
        <w:continuationSeparator/>
      </w:r>
    </w:p>
  </w:footnote>
  <w:footnote w:type="continuationNotice" w:id="1">
    <w:p w14:paraId="6D48A8A1" w14:textId="77777777" w:rsidR="00882329" w:rsidRDefault="0088232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2254B9AE" w:rsidR="00D66C07" w:rsidRDefault="00D66C0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9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66CEA661" w:rsidR="00D66C07" w:rsidRDefault="00714D51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Suora</w:t>
    </w:r>
    <w:r w:rsidR="00D66C07">
      <w:rPr>
        <w:rFonts w:ascii="Calibri" w:hAnsi="Calibri"/>
      </w:rPr>
      <w:t>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6B3CAF05" w:rsidR="00D66C07" w:rsidRDefault="00D66C0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9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D66C07" w:rsidRPr="00B51A39" w:rsidRDefault="00D66C0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D66C07" w:rsidRDefault="00D66C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D69477E2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297"/>
    <w:rsid w:val="00080F80"/>
    <w:rsid w:val="000814E5"/>
    <w:rsid w:val="00085C8A"/>
    <w:rsid w:val="000873B3"/>
    <w:rsid w:val="00087B79"/>
    <w:rsid w:val="0009261A"/>
    <w:rsid w:val="000A0893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493E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625F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499F"/>
    <w:rsid w:val="00355856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5F8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C4C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6768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4D51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4592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712"/>
    <w:rsid w:val="007F5A36"/>
    <w:rsid w:val="007F78E9"/>
    <w:rsid w:val="007F7A78"/>
    <w:rsid w:val="00802FB3"/>
    <w:rsid w:val="008033D6"/>
    <w:rsid w:val="00803B4C"/>
    <w:rsid w:val="00804DAB"/>
    <w:rsid w:val="00805A23"/>
    <w:rsid w:val="00807598"/>
    <w:rsid w:val="00810DC4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16B2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2329"/>
    <w:rsid w:val="00884BBD"/>
    <w:rsid w:val="00885EA3"/>
    <w:rsid w:val="0088656F"/>
    <w:rsid w:val="00887229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0905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321C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4DA0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66EF7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4EB6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B797F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4815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2D5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1C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5556"/>
    <w:rsid w:val="00EB6098"/>
    <w:rsid w:val="00EB7A29"/>
    <w:rsid w:val="00EC013B"/>
    <w:rsid w:val="00EC0373"/>
    <w:rsid w:val="00EC086C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5CE8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2625F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22625F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header" Target="header2.xml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oleObject" Target="embeddings/oleObject8.bin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png"/><Relationship Id="rId87" Type="http://schemas.openxmlformats.org/officeDocument/2006/relationships/theme" Target="theme/theme1.xml"/><Relationship Id="rId5" Type="http://schemas.openxmlformats.org/officeDocument/2006/relationships/numbering" Target="numbering.xml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webSettings" Target="webSetting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6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1E53BA4-F1E8-461E-869E-44D16A3509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9</Pages>
  <Words>687</Words>
  <Characters>5573</Characters>
  <Application>Microsoft Office Word</Application>
  <DocSecurity>0</DocSecurity>
  <Lines>46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6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14</cp:revision>
  <cp:lastPrinted>2021-02-01T21:01:00Z</cp:lastPrinted>
  <dcterms:created xsi:type="dcterms:W3CDTF">2021-06-02T11:41:00Z</dcterms:created>
  <dcterms:modified xsi:type="dcterms:W3CDTF">2021-06-03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